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EBBF4" w14:textId="2E32001C" w:rsidR="00771195" w:rsidRDefault="00583AD0" w:rsidP="000C50F0">
      <w:pPr>
        <w:spacing w:after="0" w:line="360" w:lineRule="auto"/>
        <w:ind w:firstLine="567"/>
        <w:jc w:val="both"/>
        <w:rPr>
          <w:lang w:val="en-US"/>
        </w:rPr>
      </w:pPr>
      <w:r w:rsidRPr="00583AD0">
        <w:rPr>
          <w:lang w:val="en-US"/>
        </w:rPr>
        <w:t xml:space="preserve">The impact of </w:t>
      </w:r>
      <w:r w:rsidR="00784205">
        <w:rPr>
          <w:lang w:val="en-US"/>
        </w:rPr>
        <w:t xml:space="preserve">change of </w:t>
      </w:r>
      <w:r w:rsidRPr="00583AD0">
        <w:rPr>
          <w:lang w:val="en-US"/>
        </w:rPr>
        <w:t xml:space="preserve">iron </w:t>
      </w:r>
      <w:r w:rsidR="00784205">
        <w:rPr>
          <w:lang w:val="en-US"/>
        </w:rPr>
        <w:t>defects</w:t>
      </w:r>
      <w:r w:rsidRPr="00583AD0">
        <w:rPr>
          <w:lang w:val="en-US"/>
        </w:rPr>
        <w:t xml:space="preserve"> on silicon </w:t>
      </w:r>
      <w:r w:rsidR="004C7778">
        <w:rPr>
          <w:lang w:val="en-US"/>
        </w:rPr>
        <w:t xml:space="preserve">solar </w:t>
      </w:r>
      <w:r w:rsidRPr="00583AD0">
        <w:rPr>
          <w:lang w:val="en-US"/>
        </w:rPr>
        <w:t>cell performance:</w:t>
      </w:r>
      <w:r w:rsidR="004C7778">
        <w:rPr>
          <w:lang w:val="en-US"/>
        </w:rPr>
        <w:t xml:space="preserve"> </w:t>
      </w:r>
      <w:r w:rsidR="00784205">
        <w:rPr>
          <w:lang w:val="en-US"/>
        </w:rPr>
        <w:t>c</w:t>
      </w:r>
      <w:r w:rsidR="00784205" w:rsidRPr="00784205">
        <w:rPr>
          <w:lang w:val="en-US"/>
        </w:rPr>
        <w:t xml:space="preserve">omprehensive </w:t>
      </w:r>
      <w:r w:rsidR="004C7778">
        <w:rPr>
          <w:lang w:val="en-US"/>
        </w:rPr>
        <w:t xml:space="preserve">modeling </w:t>
      </w:r>
      <w:r w:rsidR="00784205">
        <w:rPr>
          <w:lang w:val="en-US"/>
        </w:rPr>
        <w:t>a</w:t>
      </w:r>
      <w:r w:rsidR="00784205" w:rsidRPr="00784205">
        <w:rPr>
          <w:lang w:val="en-US"/>
        </w:rPr>
        <w:t xml:space="preserve">cross </w:t>
      </w:r>
      <w:r w:rsidR="00784205">
        <w:rPr>
          <w:lang w:val="en-US"/>
        </w:rPr>
        <w:t>v</w:t>
      </w:r>
      <w:r w:rsidR="00784205" w:rsidRPr="00784205">
        <w:rPr>
          <w:lang w:val="en-US"/>
        </w:rPr>
        <w:t xml:space="preserve">aried </w:t>
      </w:r>
      <w:r w:rsidR="00784205">
        <w:rPr>
          <w:lang w:val="en-US"/>
        </w:rPr>
        <w:t>s</w:t>
      </w:r>
      <w:r w:rsidR="00784205" w:rsidRPr="00784205">
        <w:rPr>
          <w:lang w:val="en-US"/>
        </w:rPr>
        <w:t>cenarios</w:t>
      </w:r>
    </w:p>
    <w:p w14:paraId="3880E150" w14:textId="068E87DA" w:rsidR="00870C6F" w:rsidRDefault="00870C6F" w:rsidP="000C50F0">
      <w:pPr>
        <w:spacing w:after="0" w:line="360" w:lineRule="auto"/>
        <w:ind w:firstLine="567"/>
        <w:jc w:val="both"/>
        <w:rPr>
          <w:lang w:val="en-US"/>
        </w:rPr>
      </w:pPr>
      <w:r w:rsidRPr="00870C6F">
        <w:rPr>
          <w:lang w:val="en-US"/>
        </w:rPr>
        <w:t>Modeling the Impact of Iron Defect Variability on Silicon Solar Cell Performance Across Different Scenarios</w:t>
      </w:r>
    </w:p>
    <w:p w14:paraId="073260E3" w14:textId="77777777" w:rsidR="00870C6F" w:rsidRPr="004C7778" w:rsidRDefault="00870C6F" w:rsidP="000C50F0">
      <w:pPr>
        <w:spacing w:after="0" w:line="360" w:lineRule="auto"/>
        <w:ind w:firstLine="567"/>
        <w:jc w:val="both"/>
        <w:rPr>
          <w:lang w:val="en-US"/>
        </w:rPr>
      </w:pPr>
    </w:p>
    <w:p w14:paraId="02A84ED6" w14:textId="77777777" w:rsidR="00771195" w:rsidRDefault="00771195" w:rsidP="000C50F0">
      <w:pPr>
        <w:spacing w:after="0" w:line="360" w:lineRule="auto"/>
        <w:ind w:firstLine="567"/>
        <w:jc w:val="both"/>
        <w:rPr>
          <w:b/>
          <w:bCs/>
          <w:lang w:val="en-US"/>
        </w:rPr>
      </w:pPr>
    </w:p>
    <w:p w14:paraId="5CB06E51" w14:textId="157D4AB9" w:rsidR="009F223D" w:rsidRPr="000058A0" w:rsidRDefault="009F223D" w:rsidP="000C50F0">
      <w:pPr>
        <w:spacing w:after="0" w:line="360" w:lineRule="auto"/>
        <w:ind w:firstLine="567"/>
        <w:jc w:val="both"/>
        <w:rPr>
          <w:b/>
          <w:bCs/>
        </w:rPr>
      </w:pPr>
      <w:r w:rsidRPr="000058A0">
        <w:rPr>
          <w:b/>
          <w:bCs/>
        </w:rPr>
        <w:t>Вступ</w:t>
      </w:r>
    </w:p>
    <w:p w14:paraId="4AEB7512" w14:textId="1C782A57" w:rsidR="00E82034" w:rsidRPr="000C50F0" w:rsidRDefault="00B90E04" w:rsidP="000C50F0">
      <w:pPr>
        <w:spacing w:after="0" w:line="360" w:lineRule="auto"/>
        <w:ind w:firstLine="567"/>
        <w:jc w:val="both"/>
        <w:rPr>
          <w:caps/>
        </w:rPr>
      </w:pPr>
      <w:r w:rsidRPr="000058A0">
        <w:t xml:space="preserve">Відновлювані джерела енергії стали необхідним вибором для задоволення зростаючого глобального попиту на стійкі та екологічно чисті енергетичні альтернативи. Серед широкого спектру відновлюваних джерел енергії сонячне світло є найчистішим, найбезпечнішим і найпоширенішим доступним джерелом для сталого енергетичного забезпечення економічного зростання </w:t>
      </w:r>
      <w:r w:rsidRPr="000058A0">
        <w:rPr>
          <w:color w:val="FF0000"/>
        </w:rPr>
        <w:t>[</w:t>
      </w:r>
      <w:r w:rsidR="00721382" w:rsidRPr="000058A0">
        <w:rPr>
          <w:color w:val="FF0000"/>
        </w:rPr>
        <w:t>1</w:t>
      </w:r>
      <w:r w:rsidRPr="000058A0">
        <w:rPr>
          <w:color w:val="FF0000"/>
        </w:rPr>
        <w:t>]</w:t>
      </w:r>
      <w:r w:rsidRPr="000058A0">
        <w:t xml:space="preserve">. Використання сонячної енергії значною мірою базується на застосуванні фотоелектричних елементів, </w:t>
      </w:r>
      <w:r w:rsidR="00BA4397">
        <w:t>серед яких</w:t>
      </w:r>
      <w:r w:rsidR="00AB1E0D">
        <w:rPr>
          <w:lang w:val="en-US"/>
        </w:rPr>
        <w:t xml:space="preserve"> </w:t>
      </w:r>
      <w:r w:rsidR="00AB1E0D">
        <w:t>пристрої</w:t>
      </w:r>
      <w:r w:rsidRPr="000058A0">
        <w:t xml:space="preserve"> на основі кремнію відіграють ключову роль</w:t>
      </w:r>
      <w:r w:rsidR="00BA4397">
        <w:t xml:space="preserve"> </w:t>
      </w:r>
      <w:r w:rsidR="00BA4397">
        <w:rPr>
          <w:lang w:val="en-US"/>
        </w:rPr>
        <w:t>[]</w:t>
      </w:r>
      <w:r w:rsidRPr="000058A0">
        <w:t>.</w:t>
      </w:r>
    </w:p>
    <w:p w14:paraId="19F4C506" w14:textId="2EBC8B25" w:rsidR="00BC6BD3" w:rsidRDefault="00D50889" w:rsidP="000C50F0">
      <w:pPr>
        <w:spacing w:after="0" w:line="360" w:lineRule="auto"/>
        <w:ind w:firstLine="567"/>
        <w:jc w:val="both"/>
      </w:pPr>
      <w:r w:rsidRPr="000058A0">
        <w:t xml:space="preserve">З моменту винаходу транзистора в 1947 році, питання чистоти напівпровідників було </w:t>
      </w:r>
      <w:r w:rsidR="00BC6BD3">
        <w:t>надзвичайно важливим</w:t>
      </w:r>
      <w:r w:rsidRPr="000058A0">
        <w:t xml:space="preserve"> </w:t>
      </w:r>
      <w:r w:rsidRPr="000058A0">
        <w:rPr>
          <w:color w:val="FF0000"/>
        </w:rPr>
        <w:t>[</w:t>
      </w:r>
      <w:r w:rsidR="00027758" w:rsidRPr="000058A0">
        <w:rPr>
          <w:color w:val="FF0000"/>
        </w:rPr>
        <w:t>2</w:t>
      </w:r>
      <w:r w:rsidRPr="000058A0">
        <w:rPr>
          <w:color w:val="FF0000"/>
        </w:rPr>
        <w:t>]</w:t>
      </w:r>
      <w:r w:rsidRPr="000058A0">
        <w:t xml:space="preserve">. Гетцбергер і Шоклі </w:t>
      </w:r>
      <w:r w:rsidRPr="000058A0">
        <w:rPr>
          <w:color w:val="FF0000"/>
        </w:rPr>
        <w:t>[</w:t>
      </w:r>
      <w:r w:rsidR="00027758" w:rsidRPr="000058A0">
        <w:rPr>
          <w:color w:val="FF0000"/>
        </w:rPr>
        <w:t>3</w:t>
      </w:r>
      <w:r w:rsidRPr="000058A0">
        <w:rPr>
          <w:color w:val="FF0000"/>
        </w:rPr>
        <w:t>]</w:t>
      </w:r>
      <w:r w:rsidRPr="000058A0">
        <w:t xml:space="preserve"> у 1960 році виявили, що присутність </w:t>
      </w:r>
      <w:r w:rsidR="00BC6BD3">
        <w:t xml:space="preserve">домішкових атомів </w:t>
      </w:r>
      <w:r w:rsidRPr="000058A0">
        <w:t>таких металів, як Cu, Fe, Mn, Au, Zn і Ni погіршує електричні характеристики n</w:t>
      </w:r>
      <w:r w:rsidRPr="000058A0">
        <w:rPr>
          <w:vertAlign w:val="superscript"/>
        </w:rPr>
        <w:t>+</w:t>
      </w:r>
      <w:r w:rsidRPr="000058A0">
        <w:t xml:space="preserve">-p діодів на основі кремнію. </w:t>
      </w:r>
      <w:r w:rsidR="004E7B29" w:rsidRPr="000058A0">
        <w:t>Ця робота дала поштовх досліджен</w:t>
      </w:r>
      <w:r w:rsidR="00BC6BD3">
        <w:t>ням, присвячених</w:t>
      </w:r>
      <w:r w:rsidR="004E7B29" w:rsidRPr="000058A0">
        <w:t xml:space="preserve"> контролю </w:t>
      </w:r>
      <w:r w:rsidR="00BC6BD3">
        <w:t xml:space="preserve">наявності </w:t>
      </w:r>
      <w:r w:rsidR="004E7B29" w:rsidRPr="000058A0">
        <w:t>забруднюючих металів в напівпровідниках починаючи з етапу їх</w:t>
      </w:r>
      <w:r w:rsidR="00BC6BD3">
        <w:t>нього</w:t>
      </w:r>
      <w:r w:rsidR="004E7B29" w:rsidRPr="000058A0">
        <w:t xml:space="preserve"> виробництва. </w:t>
      </w:r>
      <w:r w:rsidR="007C78C9">
        <w:t>Зокрема встановлено, що м</w:t>
      </w:r>
      <w:r w:rsidR="007C78C9" w:rsidRPr="000058A0">
        <w:t xml:space="preserve">еталеві домішки можуть зменшувати ефективність пристроїв на основі кремнію через об'ємну рекомбінацію </w:t>
      </w:r>
      <w:r w:rsidR="007C78C9" w:rsidRPr="000058A0">
        <w:rPr>
          <w:color w:val="FF0000"/>
        </w:rPr>
        <w:t>[5]</w:t>
      </w:r>
      <w:r w:rsidR="007C78C9" w:rsidRPr="000058A0">
        <w:t xml:space="preserve">, збільшення струму витоку </w:t>
      </w:r>
      <w:r w:rsidR="007C78C9" w:rsidRPr="000058A0">
        <w:rPr>
          <w:color w:val="FF0000"/>
        </w:rPr>
        <w:t>[6]</w:t>
      </w:r>
      <w:r w:rsidR="007C78C9" w:rsidRPr="000058A0">
        <w:t xml:space="preserve">, або пряме шунтування </w:t>
      </w:r>
      <w:r w:rsidR="007C78C9" w:rsidRPr="000058A0">
        <w:rPr>
          <w:color w:val="FF0000"/>
        </w:rPr>
        <w:t>[7]</w:t>
      </w:r>
      <w:r w:rsidR="007C78C9" w:rsidRPr="000058A0">
        <w:t>.</w:t>
      </w:r>
      <w:r w:rsidR="007C78C9">
        <w:t xml:space="preserve"> Незважаючи на те, що м</w:t>
      </w:r>
      <w:r w:rsidR="007C78C9" w:rsidRPr="000058A0">
        <w:t xml:space="preserve">еталеві забруднення в кремнії </w:t>
      </w:r>
      <w:r w:rsidR="007C78C9">
        <w:t xml:space="preserve">інтенсивно досліджуються більше ніж півстоліття </w:t>
      </w:r>
      <w:r w:rsidR="007C78C9" w:rsidRPr="000058A0">
        <w:rPr>
          <w:color w:val="FF0000"/>
        </w:rPr>
        <w:t>[2, 4]</w:t>
      </w:r>
      <w:r w:rsidR="007C78C9">
        <w:t xml:space="preserve">, відповідне питання продовжує викликати підвищено увагу </w:t>
      </w:r>
      <w:r w:rsidR="007C78C9">
        <w:rPr>
          <w:lang w:val="en-US"/>
        </w:rPr>
        <w:t>[]</w:t>
      </w:r>
      <w:r w:rsidR="007C78C9">
        <w:t xml:space="preserve">. </w:t>
      </w:r>
    </w:p>
    <w:p w14:paraId="5CD4FFB9" w14:textId="726AFD79" w:rsidR="00D50889" w:rsidRPr="00DF1E73" w:rsidRDefault="004650DF" w:rsidP="000C50F0">
      <w:pPr>
        <w:spacing w:after="0" w:line="360" w:lineRule="auto"/>
        <w:ind w:firstLine="567"/>
        <w:jc w:val="both"/>
        <w:rPr>
          <w:lang w:val="en-US"/>
        </w:rPr>
      </w:pPr>
      <w:r>
        <w:t xml:space="preserve">Серед </w:t>
      </w:r>
      <w:r w:rsidR="00877597">
        <w:t xml:space="preserve">забруднюючих </w:t>
      </w:r>
      <w:r>
        <w:t>метал</w:t>
      </w:r>
      <w:r w:rsidR="00877597">
        <w:t>ів</w:t>
      </w:r>
      <w:r>
        <w:t xml:space="preserve"> окреме місце займа</w:t>
      </w:r>
      <w:r w:rsidR="00877597">
        <w:t>є з</w:t>
      </w:r>
      <w:r w:rsidR="00FB3D1F" w:rsidRPr="000058A0">
        <w:t>аліз</w:t>
      </w:r>
      <w:r w:rsidR="00877597">
        <w:t>о</w:t>
      </w:r>
      <w:r>
        <w:t xml:space="preserve">, </w:t>
      </w:r>
      <w:r w:rsidR="00877597">
        <w:t xml:space="preserve">атоми якого, </w:t>
      </w:r>
      <w:r>
        <w:t>зокрема</w:t>
      </w:r>
      <w:r w:rsidR="00877597">
        <w:t>,</w:t>
      </w:r>
      <w:r w:rsidR="003215B9" w:rsidRPr="000058A0">
        <w:t xml:space="preserve"> </w:t>
      </w:r>
      <w:r w:rsidR="00FB3D1F" w:rsidRPr="000058A0">
        <w:t xml:space="preserve">є однією з найбільш поширених та </w:t>
      </w:r>
      <w:r>
        <w:t>шкідливих</w:t>
      </w:r>
      <w:r w:rsidR="00FB3D1F" w:rsidRPr="000058A0">
        <w:t xml:space="preserve"> домішок в кремні</w:t>
      </w:r>
      <w:r w:rsidR="003215B9" w:rsidRPr="000058A0">
        <w:t>євих сонячних елементах</w:t>
      </w:r>
      <w:r w:rsidR="00A2518B" w:rsidRPr="000058A0">
        <w:t xml:space="preserve"> </w:t>
      </w:r>
      <w:r w:rsidR="00F51D95" w:rsidRPr="000058A0">
        <w:t xml:space="preserve">(КСЕ) </w:t>
      </w:r>
      <w:r w:rsidR="00FB3D1F" w:rsidRPr="000058A0">
        <w:rPr>
          <w:color w:val="FF0000"/>
        </w:rPr>
        <w:t>[</w:t>
      </w:r>
      <w:r w:rsidR="00A95B34" w:rsidRPr="000058A0">
        <w:rPr>
          <w:color w:val="FF0000"/>
        </w:rPr>
        <w:t>8</w:t>
      </w:r>
      <w:r w:rsidR="00FB3D1F" w:rsidRPr="000058A0">
        <w:rPr>
          <w:color w:val="FF0000"/>
        </w:rPr>
        <w:t>]</w:t>
      </w:r>
      <w:r w:rsidR="00EB7D3F" w:rsidRPr="000058A0">
        <w:t>.</w:t>
      </w:r>
      <w:r w:rsidR="003215B9" w:rsidRPr="000058A0">
        <w:t xml:space="preserve"> Точкові </w:t>
      </w:r>
      <w:r w:rsidR="00877597">
        <w:rPr>
          <w:lang w:val="en-US"/>
        </w:rPr>
        <w:t xml:space="preserve">Fe-related </w:t>
      </w:r>
      <w:r w:rsidR="003215B9" w:rsidRPr="000058A0">
        <w:t xml:space="preserve">дефекти навіть </w:t>
      </w:r>
      <w:r w:rsidR="00BE34D5" w:rsidRPr="000058A0">
        <w:t>в малих</w:t>
      </w:r>
      <w:r w:rsidR="003215B9" w:rsidRPr="000058A0">
        <w:t xml:space="preserve"> концентраціях </w:t>
      </w:r>
      <w:r w:rsidR="00BE34D5" w:rsidRPr="000058A0">
        <w:t>(</w:t>
      </w:r>
      <w:r w:rsidR="005C512C" w:rsidRPr="000058A0">
        <w:t>~</w:t>
      </w:r>
      <w:r w:rsidR="003215B9" w:rsidRPr="000058A0">
        <w:t>10</w:t>
      </w:r>
      <w:r w:rsidR="003215B9" w:rsidRPr="000058A0">
        <w:rPr>
          <w:vertAlign w:val="superscript"/>
        </w:rPr>
        <w:t>10</w:t>
      </w:r>
      <w:r w:rsidR="003215B9" w:rsidRPr="000058A0">
        <w:t xml:space="preserve"> см</w:t>
      </w:r>
      <w:r w:rsidR="003215B9" w:rsidRPr="000058A0">
        <w:rPr>
          <w:vertAlign w:val="superscript"/>
        </w:rPr>
        <w:t>-3</w:t>
      </w:r>
      <w:r w:rsidR="00BE34D5" w:rsidRPr="000058A0">
        <w:t>)</w:t>
      </w:r>
      <w:r w:rsidR="003215B9" w:rsidRPr="000058A0">
        <w:t xml:space="preserve"> можуть </w:t>
      </w:r>
      <w:r w:rsidR="00877597">
        <w:t xml:space="preserve">суттєво впливати на </w:t>
      </w:r>
      <w:r w:rsidR="003215B9" w:rsidRPr="000058A0">
        <w:t xml:space="preserve">продуктивність </w:t>
      </w:r>
      <w:r w:rsidR="00877597">
        <w:t>КСЕ</w:t>
      </w:r>
      <w:r w:rsidR="003215B9" w:rsidRPr="000058A0">
        <w:t xml:space="preserve"> елементів </w:t>
      </w:r>
      <w:r w:rsidR="003215B9" w:rsidRPr="000058A0">
        <w:rPr>
          <w:color w:val="FF0000"/>
        </w:rPr>
        <w:t>[</w:t>
      </w:r>
      <w:r w:rsidR="00A95B34" w:rsidRPr="000058A0">
        <w:rPr>
          <w:color w:val="FF0000"/>
        </w:rPr>
        <w:t>9</w:t>
      </w:r>
      <w:r w:rsidR="00877597">
        <w:rPr>
          <w:color w:val="FF0000"/>
        </w:rPr>
        <w:t>, 13</w:t>
      </w:r>
      <w:r w:rsidR="003215B9" w:rsidRPr="000058A0">
        <w:rPr>
          <w:color w:val="FF0000"/>
        </w:rPr>
        <w:t>]</w:t>
      </w:r>
      <w:r w:rsidR="00877597">
        <w:rPr>
          <w:color w:val="FF0000"/>
        </w:rPr>
        <w:t xml:space="preserve"> </w:t>
      </w:r>
      <w:r w:rsidR="00877597" w:rsidRPr="00877597">
        <w:t xml:space="preserve">і </w:t>
      </w:r>
      <w:r w:rsidR="00A2518B" w:rsidRPr="000058A0">
        <w:t>т</w:t>
      </w:r>
      <w:r w:rsidR="00C27967" w:rsidRPr="000058A0">
        <w:t xml:space="preserve">ому </w:t>
      </w:r>
      <w:r w:rsidR="00877597">
        <w:t xml:space="preserve">надзвичайно </w:t>
      </w:r>
      <w:r w:rsidR="00C27967" w:rsidRPr="000058A0">
        <w:t xml:space="preserve">важливо оцінювати концентрацію </w:t>
      </w:r>
      <w:r w:rsidR="00C27967" w:rsidRPr="000058A0">
        <w:lastRenderedPageBreak/>
        <w:t>домішкового заліза.</w:t>
      </w:r>
      <w:r w:rsidR="000D2DBF">
        <w:t xml:space="preserve"> Для вирішення цього завдання запропоновано достатньо багато підходів і </w:t>
      </w:r>
      <w:r w:rsidR="00B223B6">
        <w:t xml:space="preserve">нерідко вони </w:t>
      </w:r>
      <w:r w:rsidR="00ED3DCE">
        <w:t>ґрунтуються</w:t>
      </w:r>
      <w:r w:rsidR="00B223B6">
        <w:t xml:space="preserve"> </w:t>
      </w:r>
      <w:r w:rsidR="000D2DBF">
        <w:t xml:space="preserve">на </w:t>
      </w:r>
      <w:r w:rsidR="00B223B6">
        <w:t xml:space="preserve">властивості атомів заліза утворювати пари з акцептором. А саме, у кремнії атоми заліза розташовуються переважно у міжвузлових позиціях, утворюючи дефект </w:t>
      </w:r>
      <w:r w:rsidR="00B223B6">
        <w:rPr>
          <w:lang w:val="en-US"/>
        </w:rPr>
        <w:t>Fei.</w:t>
      </w:r>
      <w:r w:rsidR="00B223B6">
        <w:t xml:space="preserve"> У кристалах р-типу </w:t>
      </w:r>
      <w:r w:rsidR="00231421">
        <w:t>за відсутності зовнішнього освітлення атоми заліза є додатн</w:t>
      </w:r>
      <w:r w:rsidR="00ED3DCE">
        <w:t>ь</w:t>
      </w:r>
      <w:r w:rsidR="00231421">
        <w:t xml:space="preserve">о зарядженими і мають тенденцію </w:t>
      </w:r>
      <w:r w:rsidR="00231421" w:rsidRPr="000058A0">
        <w:t xml:space="preserve">зв'язуватися з негативно зарядженими </w:t>
      </w:r>
      <w:r w:rsidR="00ED3DCE">
        <w:t xml:space="preserve">легуючими </w:t>
      </w:r>
      <w:r w:rsidR="00231421" w:rsidRPr="000058A0">
        <w:t xml:space="preserve">атомами </w:t>
      </w:r>
      <w:r w:rsidR="00ED3DCE">
        <w:t>(бор, алюміній, галій або індій)</w:t>
      </w:r>
      <w:r w:rsidR="00231421" w:rsidRPr="000058A0">
        <w:t xml:space="preserve">, утворюючи пари </w:t>
      </w:r>
      <w:r w:rsidR="00ED3DCE">
        <w:t xml:space="preserve">типу </w:t>
      </w:r>
      <w:r w:rsidR="00ED3DCE">
        <w:rPr>
          <w:lang w:val="en-US"/>
        </w:rPr>
        <w:t xml:space="preserve">FeiBs </w:t>
      </w:r>
      <w:r w:rsidR="00231421" w:rsidRPr="000058A0">
        <w:rPr>
          <w:color w:val="FF0000"/>
        </w:rPr>
        <w:t>[10]</w:t>
      </w:r>
      <w:r w:rsidR="00ED3DCE" w:rsidRPr="00ED3DCE">
        <w:t xml:space="preserve">. </w:t>
      </w:r>
      <w:r w:rsidR="00C257B0">
        <w:t xml:space="preserve">Водночас, такі пари можуть бути легко зруйновані внаслідок інтенсивного освітлення, </w:t>
      </w:r>
      <w:r w:rsidR="00AF259D">
        <w:t xml:space="preserve">інжекції електронів або нагріву до 200 </w:t>
      </w:r>
      <w:r w:rsidR="00AF259D">
        <w:sym w:font="Symbol" w:char="F0B0"/>
      </w:r>
      <w:r w:rsidR="00AF259D">
        <w:t xml:space="preserve">С </w:t>
      </w:r>
      <w:r w:rsidR="00AF259D">
        <w:rPr>
          <w:lang w:val="en-US"/>
        </w:rPr>
        <w:t>[]</w:t>
      </w:r>
      <w:r w:rsidR="00AF259D">
        <w:t xml:space="preserve">. </w:t>
      </w:r>
      <w:r w:rsidR="00AF259D">
        <w:rPr>
          <w:lang w:val="en-US"/>
        </w:rPr>
        <w:t xml:space="preserve">Iron-related </w:t>
      </w:r>
      <w:r w:rsidR="00AF259D">
        <w:t xml:space="preserve">дефекти </w:t>
      </w:r>
      <w:r w:rsidR="00AF259D">
        <w:rPr>
          <w:lang w:val="en-US"/>
        </w:rPr>
        <w:t>Fei</w:t>
      </w:r>
      <w:r w:rsidR="00AF259D">
        <w:t xml:space="preserve"> та </w:t>
      </w:r>
      <w:r w:rsidR="00AF259D">
        <w:rPr>
          <w:lang w:val="en-US"/>
        </w:rPr>
        <w:t>FeiBs</w:t>
      </w:r>
      <w:r w:rsidR="00AF259D">
        <w:t xml:space="preserve"> мають суттєво різні рекомбінаційні властивості і тому розпад (утворення) пар суттєво впливає на характеристики кристалу загалом. Цей факт було покладено в основу як історично першого методу оцінки концентрації заліза </w:t>
      </w:r>
      <w:r w:rsidR="00AF259D" w:rsidRPr="000058A0">
        <w:rPr>
          <w:color w:val="FF0000"/>
        </w:rPr>
        <w:t>[11]</w:t>
      </w:r>
      <w:r w:rsidR="00AF259D">
        <w:t xml:space="preserve">, який грунтувався на вимірювання довжини дифузії неосновних носіїв </w:t>
      </w:r>
      <w:r w:rsidR="00AF259D" w:rsidRPr="000058A0">
        <w:t xml:space="preserve">виміряна методом поверхневої фотоелектричної напруги </w:t>
      </w:r>
      <w:r w:rsidR="00AF259D" w:rsidRPr="000058A0">
        <w:rPr>
          <w:color w:val="FF0000"/>
        </w:rPr>
        <w:t>[12]</w:t>
      </w:r>
      <w:r w:rsidR="00AF259D" w:rsidRPr="00AF259D">
        <w:t xml:space="preserve">, так </w:t>
      </w:r>
      <w:r w:rsidR="00AF259D">
        <w:t xml:space="preserve">і багатьох інших, які передбачають вимірювання </w:t>
      </w:r>
      <w:r w:rsidR="00AF259D" w:rsidRPr="00AF259D">
        <w:t>carrier lifetime</w:t>
      </w:r>
      <w:r w:rsidR="00AF259D">
        <w:t xml:space="preserve"> </w:t>
      </w:r>
      <w:r w:rsidR="00AF259D">
        <w:rPr>
          <w:lang w:val="en-US"/>
        </w:rPr>
        <w:t xml:space="preserve">[], </w:t>
      </w:r>
      <w:r w:rsidR="00AF259D" w:rsidRPr="00AF259D">
        <w:t>Quasi-Steady-State Photoconductance</w:t>
      </w:r>
      <w:r w:rsidR="00AF259D">
        <w:rPr>
          <w:lang w:val="en-US"/>
        </w:rPr>
        <w:t xml:space="preserve"> []</w:t>
      </w:r>
      <w:r w:rsidR="00AF259D">
        <w:t xml:space="preserve">, </w:t>
      </w:r>
      <w:r w:rsidR="00DF1E73">
        <w:t xml:space="preserve">чи розподілу сигналу фотолюмінсценції </w:t>
      </w:r>
      <w:r w:rsidR="00DF1E73">
        <w:rPr>
          <w:lang w:val="en-US"/>
        </w:rPr>
        <w:t>[]</w:t>
      </w:r>
      <w:r w:rsidR="00DF1E73">
        <w:t xml:space="preserve"> до та після розпаду пар або вивчення кінетичних залежностей струму короткого замикання </w:t>
      </w:r>
      <w:r w:rsidR="00DF1E73">
        <w:rPr>
          <w:lang w:val="en-US"/>
        </w:rPr>
        <w:t xml:space="preserve">[] </w:t>
      </w:r>
      <w:r w:rsidR="00DF1E73">
        <w:t xml:space="preserve">або інтенсивності фотолюмінісценції під час проходження реакції </w:t>
      </w:r>
      <w:r w:rsidR="00DF1E73" w:rsidRPr="00DF1E73">
        <w:rPr>
          <w:position w:val="-12"/>
        </w:rPr>
        <w:object w:dxaOrig="2160" w:dyaOrig="380" w14:anchorId="3CE55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8pt;height:19pt" o:ole="">
            <v:imagedata r:id="rId6" o:title=""/>
          </v:shape>
          <o:OLEObject Type="Embed" ProgID="Equation.DSMT4" ShapeID="_x0000_i1029" DrawAspect="Content" ObjectID="_1775553076" r:id="rId7"/>
        </w:object>
      </w:r>
      <w:r w:rsidR="00DF1E73">
        <w:t>.</w:t>
      </w:r>
    </w:p>
    <w:p w14:paraId="05668E92" w14:textId="67280D1D" w:rsidR="000D2DBF" w:rsidRPr="00A406A8" w:rsidRDefault="003D4F6F" w:rsidP="000C50F0">
      <w:pPr>
        <w:spacing w:after="0" w:line="360" w:lineRule="auto"/>
        <w:ind w:firstLine="567"/>
        <w:jc w:val="both"/>
        <w:rPr>
          <w:lang w:val="en-US"/>
        </w:rPr>
      </w:pPr>
      <w:r>
        <w:t xml:space="preserve">Зазначимо, що наявність </w:t>
      </w:r>
      <w:r>
        <w:rPr>
          <w:lang w:val="en-US"/>
        </w:rPr>
        <w:t xml:space="preserve">Fe-related </w:t>
      </w:r>
      <w:r w:rsidRPr="000058A0">
        <w:t>дефект</w:t>
      </w:r>
      <w:r>
        <w:t xml:space="preserve">ів </w:t>
      </w:r>
      <w:r w:rsidR="00DF1E73" w:rsidRPr="000058A0">
        <w:t>вплива</w:t>
      </w:r>
      <w:r>
        <w:t xml:space="preserve">є </w:t>
      </w:r>
      <w:r w:rsidR="00DF1E73" w:rsidRPr="000058A0">
        <w:t>на динаміку руху електронів та дірок всередині сонячного елементу</w:t>
      </w:r>
      <w:r>
        <w:t>,</w:t>
      </w:r>
      <w:r w:rsidR="00DF1E73" w:rsidRPr="000058A0">
        <w:t xml:space="preserve"> що в</w:t>
      </w:r>
      <w:r>
        <w:t xml:space="preserve">іддзеркалюється як у змінах вигляду вольт-амперної характеристики </w:t>
      </w:r>
      <w:r w:rsidR="00594BD4">
        <w:t xml:space="preserve">(ВАХ) </w:t>
      </w:r>
      <w:r>
        <w:t xml:space="preserve">КСЕ загалом, так і модифікації основних фотоелектричних параметрів </w:t>
      </w:r>
      <w:r w:rsidR="001644F4">
        <w:t>(</w:t>
      </w:r>
      <w:r w:rsidR="001644F4">
        <w:t xml:space="preserve">густина </w:t>
      </w:r>
      <w:r w:rsidR="001644F4" w:rsidRPr="000058A0">
        <w:t>струм</w:t>
      </w:r>
      <w:r w:rsidR="001644F4">
        <w:t>у</w:t>
      </w:r>
      <w:r w:rsidR="001644F4" w:rsidRPr="000058A0">
        <w:t xml:space="preserve"> короткого замикання Jsc, напруг</w:t>
      </w:r>
      <w:r w:rsidR="001644F4">
        <w:t>а</w:t>
      </w:r>
      <w:r w:rsidR="001644F4" w:rsidRPr="000058A0">
        <w:t xml:space="preserve"> холостого ходу Voc, ефективність </w:t>
      </w:r>
      <w:r w:rsidR="001644F4" w:rsidRPr="000058A0">
        <w:rPr>
          <w:rFonts w:cs="Times New Roman"/>
        </w:rPr>
        <w:t>η</w:t>
      </w:r>
      <w:r w:rsidR="001644F4" w:rsidRPr="000058A0">
        <w:t xml:space="preserve"> та фактор форми FF</w:t>
      </w:r>
      <w:r w:rsidR="001644F4">
        <w:t xml:space="preserve">) зокрема. </w:t>
      </w:r>
      <w:r w:rsidR="00594BD4">
        <w:t xml:space="preserve">Це відкриває принципові можливості для розробки методів оцінки концентрації заліза на основі вимірювання ВАХ до та після розпаду пар. Переваги подібного підходу пов’язані з можливістю безпосередньої характеризації готових сонячних елементів, а також відсутністю необхідності використання додаткового обладнання ніж те, яке потрібно для вимірювання ВАХ і є надзвичайно поширеним. </w:t>
      </w:r>
      <w:r w:rsidR="00D95E88">
        <w:t xml:space="preserve">Певні кроки у розробці подібних методів зроблені: наприклад, в роботах </w:t>
      </w:r>
      <w:r w:rsidR="00D95E88" w:rsidRPr="000058A0">
        <w:rPr>
          <w:color w:val="FF0000"/>
          <w:szCs w:val="28"/>
        </w:rPr>
        <w:t>[14</w:t>
      </w:r>
      <w:r w:rsidR="00D95E88">
        <w:rPr>
          <w:color w:val="FF0000"/>
          <w:szCs w:val="28"/>
        </w:rPr>
        <w:t xml:space="preserve">, </w:t>
      </w:r>
      <w:r w:rsidR="00D95E88" w:rsidRPr="000058A0">
        <w:rPr>
          <w:color w:val="FF0000"/>
          <w:szCs w:val="28"/>
        </w:rPr>
        <w:t>]</w:t>
      </w:r>
      <w:r w:rsidR="00D95E88" w:rsidRPr="00D95E88">
        <w:rPr>
          <w:szCs w:val="28"/>
        </w:rPr>
        <w:t xml:space="preserve"> </w:t>
      </w:r>
      <w:r w:rsidR="00D95E88">
        <w:rPr>
          <w:szCs w:val="28"/>
        </w:rPr>
        <w:t xml:space="preserve">запропоновано оцінювати </w:t>
      </w:r>
      <w:r w:rsidR="00D95E88" w:rsidRPr="000058A0">
        <w:rPr>
          <w:szCs w:val="28"/>
        </w:rPr>
        <w:t xml:space="preserve">концентрацію заліза в КСЕ за </w:t>
      </w:r>
      <w:r w:rsidR="00D95E88">
        <w:rPr>
          <w:szCs w:val="28"/>
        </w:rPr>
        <w:t xml:space="preserve">змінами </w:t>
      </w:r>
      <w:r w:rsidR="00D95E88" w:rsidRPr="000058A0">
        <w:rPr>
          <w:szCs w:val="28"/>
        </w:rPr>
        <w:t>фактор</w:t>
      </w:r>
      <w:r w:rsidR="00D95E88">
        <w:rPr>
          <w:szCs w:val="28"/>
        </w:rPr>
        <w:t>у</w:t>
      </w:r>
      <w:r w:rsidR="00D95E88" w:rsidRPr="000058A0">
        <w:rPr>
          <w:szCs w:val="28"/>
        </w:rPr>
        <w:t xml:space="preserve"> </w:t>
      </w:r>
      <w:r w:rsidR="00D95E88">
        <w:rPr>
          <w:szCs w:val="28"/>
        </w:rPr>
        <w:t>не</w:t>
      </w:r>
      <w:r w:rsidR="00D95E88" w:rsidRPr="000058A0">
        <w:rPr>
          <w:szCs w:val="28"/>
        </w:rPr>
        <w:t>ідеальності</w:t>
      </w:r>
      <w:r w:rsidR="00D95E88">
        <w:rPr>
          <w:szCs w:val="28"/>
        </w:rPr>
        <w:t xml:space="preserve">, а в </w:t>
      </w:r>
      <w:r w:rsidR="00D95E88" w:rsidRPr="000058A0">
        <w:rPr>
          <w:color w:val="FF0000"/>
        </w:rPr>
        <w:t>[13]</w:t>
      </w:r>
      <w:r w:rsidR="00D95E88">
        <w:t xml:space="preserve"> – за змінами напруги холостого ходу. </w:t>
      </w:r>
      <w:r w:rsidR="00814E84">
        <w:t xml:space="preserve">Проте для </w:t>
      </w:r>
      <w:r w:rsidR="00A406A8">
        <w:lastRenderedPageBreak/>
        <w:t xml:space="preserve">розвитку подібних підходів необхідно мати оцінку як змінюється той чи інший параметр при розпаді залізовмісних </w:t>
      </w:r>
      <w:r w:rsidR="007C0DC2">
        <w:t xml:space="preserve">пар </w:t>
      </w:r>
      <w:r w:rsidR="00A406A8">
        <w:t xml:space="preserve">і чи можна принципово використати його для оцінки концентрації заліза </w:t>
      </w:r>
      <w:r w:rsidR="00A406A8">
        <w:rPr>
          <w:lang w:val="en-US"/>
        </w:rPr>
        <w:t>N</w:t>
      </w:r>
      <w:r w:rsidR="00A406A8" w:rsidRPr="00A406A8">
        <w:rPr>
          <w:vertAlign w:val="subscript"/>
          <w:lang w:val="en-US"/>
        </w:rPr>
        <w:t>Fe</w:t>
      </w:r>
      <w:r w:rsidR="00A406A8">
        <w:t xml:space="preserve">. Наприклад, найбільш очевидними умовами можливості використання певного параметру є його зміна внаслідок перетворення </w:t>
      </w:r>
      <w:r w:rsidR="00A406A8" w:rsidRPr="00DF1E73">
        <w:rPr>
          <w:position w:val="-12"/>
        </w:rPr>
        <w:object w:dxaOrig="2160" w:dyaOrig="380" w14:anchorId="57F7B27C">
          <v:shape id="_x0000_i1030" type="#_x0000_t75" style="width:108pt;height:19pt" o:ole="">
            <v:imagedata r:id="rId6" o:title=""/>
          </v:shape>
          <o:OLEObject Type="Embed" ProgID="Equation.DSMT4" ShapeID="_x0000_i1030" DrawAspect="Content" ObjectID="_1775553077" r:id="rId8"/>
        </w:object>
      </w:r>
      <w:r w:rsidR="00A406A8">
        <w:t xml:space="preserve"> хоча б на 10%, а також монотонна залежність змін від </w:t>
      </w:r>
      <w:r w:rsidR="00A406A8">
        <w:rPr>
          <w:lang w:val="en-US"/>
        </w:rPr>
        <w:t>N</w:t>
      </w:r>
      <w:r w:rsidR="00A406A8" w:rsidRPr="00A406A8">
        <w:rPr>
          <w:vertAlign w:val="subscript"/>
          <w:lang w:val="en-US"/>
        </w:rPr>
        <w:t>Fe</w:t>
      </w:r>
      <w:r w:rsidR="00A406A8">
        <w:t>.</w:t>
      </w:r>
      <w:r w:rsidR="00A406A8">
        <w:rPr>
          <w:lang w:val="en-US"/>
        </w:rPr>
        <w:t xml:space="preserve"> </w:t>
      </w:r>
    </w:p>
    <w:p w14:paraId="0F3EB676" w14:textId="6FA085CF" w:rsidR="00DF1E73" w:rsidRDefault="00946016" w:rsidP="000C50F0">
      <w:pPr>
        <w:spacing w:after="0" w:line="360" w:lineRule="auto"/>
        <w:ind w:firstLine="567"/>
        <w:jc w:val="both"/>
      </w:pPr>
      <w:r>
        <w:t xml:space="preserve">Метод даної роботи є розрахунок змін величин </w:t>
      </w:r>
      <w:r w:rsidRPr="000058A0">
        <w:t xml:space="preserve">Jsc, Voc, </w:t>
      </w:r>
      <w:r w:rsidRPr="000058A0">
        <w:rPr>
          <w:rFonts w:cs="Times New Roman"/>
        </w:rPr>
        <w:t>η</w:t>
      </w:r>
      <w:r w:rsidRPr="000058A0">
        <w:t xml:space="preserve"> та FF</w:t>
      </w:r>
      <w:r>
        <w:t xml:space="preserve"> при розпаді залізовмісних пар в </w:t>
      </w:r>
      <w:r>
        <w:rPr>
          <w:lang w:val="en-US"/>
        </w:rPr>
        <w:t>b</w:t>
      </w:r>
      <w:r w:rsidRPr="00946016">
        <w:t>oron-</w:t>
      </w:r>
      <w:r>
        <w:rPr>
          <w:lang w:val="en-US"/>
        </w:rPr>
        <w:t>d</w:t>
      </w:r>
      <w:r w:rsidRPr="00946016">
        <w:t xml:space="preserve">oped </w:t>
      </w:r>
      <w:r>
        <w:rPr>
          <w:lang w:val="en-US"/>
        </w:rPr>
        <w:t>s</w:t>
      </w:r>
      <w:r w:rsidRPr="00946016">
        <w:t xml:space="preserve">ilicon </w:t>
      </w:r>
      <w:r>
        <w:rPr>
          <w:lang w:val="en-US"/>
        </w:rPr>
        <w:t>s</w:t>
      </w:r>
      <w:r w:rsidRPr="00946016">
        <w:t>olar</w:t>
      </w:r>
      <w:r>
        <w:t xml:space="preserve"> </w:t>
      </w:r>
      <w:r>
        <w:rPr>
          <w:lang w:val="en-US"/>
        </w:rPr>
        <w:t>c</w:t>
      </w:r>
      <w:r w:rsidRPr="00946016">
        <w:t>ells</w:t>
      </w:r>
      <w:r>
        <w:t xml:space="preserve">. Звичайно, подібні розрахунки проводилися і раніше </w:t>
      </w:r>
      <w:r>
        <w:rPr>
          <w:lang w:val="en-US"/>
        </w:rPr>
        <w:t>[]</w:t>
      </w:r>
      <w:r>
        <w:t>. Проте представлені у цих роботах результати стосуються, як правило, лише певної температури та сонячного елементу</w:t>
      </w:r>
      <w:r w:rsidR="00D44835">
        <w:t>.</w:t>
      </w:r>
    </w:p>
    <w:p w14:paraId="0B0696DE" w14:textId="77777777" w:rsidR="00594BD4" w:rsidRDefault="00594BD4" w:rsidP="000C50F0">
      <w:pPr>
        <w:spacing w:after="0" w:line="360" w:lineRule="auto"/>
        <w:ind w:firstLine="567"/>
        <w:jc w:val="both"/>
        <w:rPr>
          <w:lang w:val="en-US"/>
        </w:rPr>
      </w:pPr>
    </w:p>
    <w:p w14:paraId="6CD6C605" w14:textId="77777777" w:rsidR="007C0DC2" w:rsidRDefault="007C0DC2" w:rsidP="000C50F0">
      <w:pPr>
        <w:spacing w:after="0" w:line="360" w:lineRule="auto"/>
        <w:ind w:firstLine="567"/>
        <w:jc w:val="both"/>
        <w:rPr>
          <w:lang w:val="en-US"/>
        </w:rPr>
      </w:pPr>
    </w:p>
    <w:p w14:paraId="36A6E6C3" w14:textId="77777777" w:rsidR="007C0DC2" w:rsidRPr="007C0DC2" w:rsidRDefault="007C0DC2" w:rsidP="000C50F0">
      <w:pPr>
        <w:spacing w:after="0" w:line="360" w:lineRule="auto"/>
        <w:ind w:firstLine="567"/>
        <w:jc w:val="both"/>
        <w:rPr>
          <w:lang w:val="en-US"/>
        </w:rPr>
      </w:pPr>
    </w:p>
    <w:p w14:paraId="11209F5A" w14:textId="77777777" w:rsidR="00594BD4" w:rsidRPr="000058A0" w:rsidRDefault="00594BD4" w:rsidP="000C50F0">
      <w:pPr>
        <w:spacing w:after="0" w:line="360" w:lineRule="auto"/>
        <w:ind w:firstLine="567"/>
        <w:jc w:val="both"/>
      </w:pPr>
    </w:p>
    <w:p w14:paraId="0473217E" w14:textId="741A391E" w:rsidR="00EB7D3F" w:rsidRPr="000058A0" w:rsidRDefault="00C27967" w:rsidP="000C50F0">
      <w:pPr>
        <w:spacing w:after="0" w:line="360" w:lineRule="auto"/>
        <w:ind w:firstLine="567"/>
        <w:jc w:val="both"/>
      </w:pPr>
      <w:r w:rsidRPr="000058A0">
        <w:t>Запорукою появи можливості якісно</w:t>
      </w:r>
      <w:r w:rsidR="00A2518B" w:rsidRPr="000058A0">
        <w:t>ї</w:t>
      </w:r>
      <w:r w:rsidRPr="000058A0">
        <w:t xml:space="preserve"> оцін</w:t>
      </w:r>
      <w:r w:rsidR="00A2518B" w:rsidRPr="000058A0">
        <w:t>ки</w:t>
      </w:r>
      <w:r w:rsidRPr="000058A0">
        <w:t xml:space="preserve"> кільк</w:t>
      </w:r>
      <w:r w:rsidR="00A2518B" w:rsidRPr="000058A0">
        <w:t>ості</w:t>
      </w:r>
      <w:r w:rsidRPr="000058A0">
        <w:t xml:space="preserve"> заліза стала властивість міжвузольного заліза утворювати пари з бором. </w:t>
      </w:r>
      <w:r w:rsidR="00C02DEF" w:rsidRPr="000058A0">
        <w:t xml:space="preserve">Перебуваючи в темряві, де майже немає вільних електронів, залізо переважно позитивно заряджене і має тенденцію зв'язуватися з негативно зарядженими атомами домішок, такими як бор, утворюючи залізо-борні пари </w:t>
      </w:r>
      <w:r w:rsidR="00C02DEF" w:rsidRPr="000058A0">
        <w:rPr>
          <w:color w:val="FF0000"/>
        </w:rPr>
        <w:t>[</w:t>
      </w:r>
      <w:r w:rsidR="00027758" w:rsidRPr="000058A0">
        <w:rPr>
          <w:color w:val="FF0000"/>
        </w:rPr>
        <w:t>1</w:t>
      </w:r>
      <w:r w:rsidR="00A95B34" w:rsidRPr="000058A0">
        <w:rPr>
          <w:color w:val="FF0000"/>
        </w:rPr>
        <w:t>0</w:t>
      </w:r>
      <w:r w:rsidR="00C02DEF" w:rsidRPr="000058A0">
        <w:rPr>
          <w:color w:val="FF0000"/>
        </w:rPr>
        <w:t>]</w:t>
      </w:r>
      <w:r w:rsidR="00C02DEF" w:rsidRPr="000058A0">
        <w:t xml:space="preserve">. </w:t>
      </w:r>
      <w:r w:rsidRPr="000058A0">
        <w:t xml:space="preserve">У легованову бором кремнії </w:t>
      </w:r>
      <w:r w:rsidR="004F6966" w:rsidRPr="000058A0">
        <w:t>параметри</w:t>
      </w:r>
      <w:r w:rsidRPr="000058A0">
        <w:t xml:space="preserve"> дефектів в станах Fe</w:t>
      </w:r>
      <w:r w:rsidRPr="000058A0">
        <w:rPr>
          <w:vertAlign w:val="subscript"/>
        </w:rPr>
        <w:t>i</w:t>
      </w:r>
      <w:r w:rsidRPr="000058A0">
        <w:t xml:space="preserve"> та Fe</w:t>
      </w:r>
      <w:r w:rsidRPr="000058A0">
        <w:rPr>
          <w:vertAlign w:val="subscript"/>
        </w:rPr>
        <w:t>i</w:t>
      </w:r>
      <w:r w:rsidRPr="000058A0">
        <w:t>B</w:t>
      </w:r>
      <w:r w:rsidR="00A2518B" w:rsidRPr="000058A0">
        <w:rPr>
          <w:vertAlign w:val="subscript"/>
        </w:rPr>
        <w:t>j</w:t>
      </w:r>
      <w:r w:rsidR="00A2518B" w:rsidRPr="000058A0">
        <w:t xml:space="preserve"> відрізняються – це дало змогу </w:t>
      </w:r>
      <w:r w:rsidR="004F6966" w:rsidRPr="000058A0">
        <w:t xml:space="preserve">дослідникам </w:t>
      </w:r>
      <w:r w:rsidR="00A2518B" w:rsidRPr="000058A0">
        <w:t>кількісно оцінити концентрацію заліза</w:t>
      </w:r>
      <w:r w:rsidR="00A524BD" w:rsidRPr="000058A0">
        <w:t xml:space="preserve"> в сонячних елементах</w:t>
      </w:r>
      <w:r w:rsidR="00A2518B" w:rsidRPr="000058A0">
        <w:t>.</w:t>
      </w:r>
      <w:r w:rsidR="00AC32A5" w:rsidRPr="000058A0">
        <w:t xml:space="preserve"> В дослідженні автори запропонували метод </w:t>
      </w:r>
      <w:r w:rsidR="00DF46E0" w:rsidRPr="000058A0">
        <w:t xml:space="preserve">оцінки який </w:t>
      </w:r>
      <w:r w:rsidR="008A6893" w:rsidRPr="000058A0">
        <w:t>ґрунтується</w:t>
      </w:r>
      <w:r w:rsidR="00DF46E0" w:rsidRPr="000058A0">
        <w:t xml:space="preserve"> саме на цьому факті та на тому, що довжина дифузії неосновних носіїв, , змінюється в результаті утворення пар Fe</w:t>
      </w:r>
      <w:r w:rsidR="00DF46E0" w:rsidRPr="000058A0">
        <w:rPr>
          <w:vertAlign w:val="subscript"/>
        </w:rPr>
        <w:t>i</w:t>
      </w:r>
      <w:r w:rsidR="00DF46E0" w:rsidRPr="000058A0">
        <w:t>B</w:t>
      </w:r>
      <w:r w:rsidR="00DF46E0" w:rsidRPr="000058A0">
        <w:rPr>
          <w:vertAlign w:val="subscript"/>
        </w:rPr>
        <w:t>j</w:t>
      </w:r>
      <w:r w:rsidR="00DF46E0" w:rsidRPr="000058A0">
        <w:t>.</w:t>
      </w:r>
      <w:r w:rsidR="00BE34D5" w:rsidRPr="000058A0">
        <w:t xml:space="preserve"> </w:t>
      </w:r>
    </w:p>
    <w:p w14:paraId="7C6D13DF" w14:textId="6E895C5F" w:rsidR="00BE34D5" w:rsidRPr="000058A0" w:rsidRDefault="001C2F14" w:rsidP="000C50F0">
      <w:pPr>
        <w:spacing w:after="0" w:line="360" w:lineRule="auto"/>
        <w:ind w:firstLine="567"/>
        <w:jc w:val="both"/>
      </w:pPr>
      <w:r w:rsidRPr="000058A0">
        <w:t>Найпростішим способом розбиття пар Fe</w:t>
      </w:r>
      <w:r w:rsidRPr="000058A0">
        <w:rPr>
          <w:vertAlign w:val="subscript"/>
        </w:rPr>
        <w:t>i</w:t>
      </w:r>
      <w:r w:rsidRPr="000058A0">
        <w:t>B</w:t>
      </w:r>
      <w:r w:rsidRPr="000058A0">
        <w:rPr>
          <w:vertAlign w:val="subscript"/>
        </w:rPr>
        <w:t>j</w:t>
      </w:r>
      <w:r w:rsidRPr="000058A0">
        <w:t xml:space="preserve"> – є їх освітлення, оскільки квазірівень </w:t>
      </w:r>
      <w:r w:rsidR="00670E24" w:rsidRPr="000058A0">
        <w:t>Ф</w:t>
      </w:r>
      <w:r w:rsidRPr="000058A0">
        <w:t xml:space="preserve">ермі </w:t>
      </w:r>
      <w:r w:rsidR="00670E24" w:rsidRPr="000058A0">
        <w:t>знаходиться на енергетичному рівні</w:t>
      </w:r>
      <w:r w:rsidR="002B484A" w:rsidRPr="000058A0">
        <w:t>, що</w:t>
      </w:r>
      <w:r w:rsidR="00670E24" w:rsidRPr="000058A0">
        <w:t xml:space="preserve"> </w:t>
      </w:r>
      <w:r w:rsidRPr="000058A0">
        <w:t xml:space="preserve">має більшу енергію </w:t>
      </w:r>
      <w:r w:rsidR="00670E24" w:rsidRPr="000058A0">
        <w:t xml:space="preserve">ніж </w:t>
      </w:r>
      <w:r w:rsidR="009B7874" w:rsidRPr="000058A0">
        <w:t xml:space="preserve">енергетичний рівень </w:t>
      </w:r>
      <w:r w:rsidR="00670E24" w:rsidRPr="000058A0">
        <w:t xml:space="preserve"> </w:t>
      </w:r>
      <w:r w:rsidR="009B7874" w:rsidRPr="000058A0">
        <w:t xml:space="preserve">з міжвузольним залізом </w:t>
      </w:r>
      <w:r w:rsidR="00670E24" w:rsidRPr="000058A0">
        <w:rPr>
          <w:color w:val="FF0000"/>
        </w:rPr>
        <w:t>[</w:t>
      </w:r>
      <w:r w:rsidR="00027758" w:rsidRPr="000058A0">
        <w:rPr>
          <w:color w:val="FF0000"/>
        </w:rPr>
        <w:t>1</w:t>
      </w:r>
      <w:r w:rsidR="00F26DCC" w:rsidRPr="000058A0">
        <w:rPr>
          <w:color w:val="FF0000"/>
        </w:rPr>
        <w:t>0</w:t>
      </w:r>
      <w:r w:rsidR="00670E24" w:rsidRPr="000058A0">
        <w:rPr>
          <w:color w:val="FF0000"/>
        </w:rPr>
        <w:t>]</w:t>
      </w:r>
      <w:r w:rsidR="009B7874" w:rsidRPr="000058A0">
        <w:t>, тому</w:t>
      </w:r>
      <w:r w:rsidRPr="000058A0">
        <w:t xml:space="preserve"> залізо </w:t>
      </w:r>
      <w:r w:rsidR="009B7874" w:rsidRPr="000058A0">
        <w:t xml:space="preserve">під час освітлення </w:t>
      </w:r>
      <w:r w:rsidRPr="000058A0">
        <w:t>нейтрально заряджене</w:t>
      </w:r>
      <w:r w:rsidR="009B7874" w:rsidRPr="000058A0">
        <w:t xml:space="preserve"> та не притягається за</w:t>
      </w:r>
      <w:r w:rsidRPr="000058A0">
        <w:t xml:space="preserve"> </w:t>
      </w:r>
      <w:r w:rsidR="009B7874" w:rsidRPr="000058A0">
        <w:t xml:space="preserve">кулонівською взаємодією до бору. </w:t>
      </w:r>
      <w:r w:rsidR="00D96246" w:rsidRPr="000058A0">
        <w:t xml:space="preserve">Сонячні елементи зазвичай експлуатуються під природнім сонячним світлом, яке зазнає розсіювання в атмосфері Землі, в цій роботі ми будемо використовувати спектр AM1.5, який являє собою стандартний </w:t>
      </w:r>
      <w:r w:rsidR="004F6966" w:rsidRPr="000058A0">
        <w:t xml:space="preserve">сонячний </w:t>
      </w:r>
      <w:r w:rsidR="00D96246" w:rsidRPr="000058A0">
        <w:t>спектр, що враховує цей процес розсіювання в умовах середньої маси повітря (Air Mass 1.5)</w:t>
      </w:r>
      <w:r w:rsidR="00B4639A" w:rsidRPr="000058A0">
        <w:t xml:space="preserve">. Крім AM1.5 </w:t>
      </w:r>
      <w:r w:rsidR="00B4639A" w:rsidRPr="000058A0">
        <w:lastRenderedPageBreak/>
        <w:t xml:space="preserve">ми також будемо використовувати </w:t>
      </w:r>
      <w:r w:rsidR="00FA7994" w:rsidRPr="000058A0">
        <w:t>низько інтенсивне</w:t>
      </w:r>
      <w:r w:rsidR="00584F24" w:rsidRPr="000058A0">
        <w:t xml:space="preserve"> монохроматичне </w:t>
      </w:r>
      <w:r w:rsidR="00B4639A" w:rsidRPr="000058A0">
        <w:t xml:space="preserve">освітлення (940нм), через особливість генерації </w:t>
      </w:r>
      <w:r w:rsidR="005D0787" w:rsidRPr="000058A0">
        <w:t xml:space="preserve">надлишкових </w:t>
      </w:r>
      <w:r w:rsidR="00B4639A" w:rsidRPr="000058A0">
        <w:t>носіїв переважно в базі сонячного елемента</w:t>
      </w:r>
      <w:r w:rsidR="004F6966" w:rsidRPr="000058A0">
        <w:t xml:space="preserve"> </w:t>
      </w:r>
      <w:r w:rsidR="00FA7994" w:rsidRPr="000058A0">
        <w:t>поза межами області просторового заряду.</w:t>
      </w:r>
    </w:p>
    <w:p w14:paraId="09C9081A" w14:textId="1FDF664C" w:rsidR="00D64608" w:rsidRPr="000058A0" w:rsidRDefault="00390CC3" w:rsidP="000C50F0">
      <w:pPr>
        <w:spacing w:after="0" w:line="360" w:lineRule="auto"/>
        <w:ind w:firstLine="567"/>
        <w:jc w:val="both"/>
      </w:pPr>
      <w:r w:rsidRPr="000058A0">
        <w:t xml:space="preserve">Домішкові енергетичні </w:t>
      </w:r>
      <w:r w:rsidR="00D64608" w:rsidRPr="000058A0">
        <w:t>рівні можуть впливати на динаміку руху електронів та дірок всередині сонячного елементу що, в свою чергу, впливає на розподіл напруги в сонячному елементі. Таким чином н</w:t>
      </w:r>
      <w:r w:rsidR="008C50FB" w:rsidRPr="000058A0">
        <w:t xml:space="preserve">аявність домішкових атомів заліза в </w:t>
      </w:r>
      <w:r w:rsidR="00F51D95" w:rsidRPr="000058A0">
        <w:t>КСЕ</w:t>
      </w:r>
      <w:r w:rsidR="008C50FB" w:rsidRPr="000058A0">
        <w:t xml:space="preserve"> </w:t>
      </w:r>
      <w:r w:rsidR="004F6966" w:rsidRPr="000058A0">
        <w:t>буде впливати</w:t>
      </w:r>
      <w:r w:rsidR="008C50FB" w:rsidRPr="000058A0">
        <w:t xml:space="preserve"> на струм короткого замикання</w:t>
      </w:r>
      <w:r w:rsidR="00AE0053" w:rsidRPr="000058A0">
        <w:t xml:space="preserve"> (Jsc)</w:t>
      </w:r>
      <w:r w:rsidR="008C50FB" w:rsidRPr="000058A0">
        <w:t>, напругу холостого ходу</w:t>
      </w:r>
      <w:r w:rsidR="00AE0053" w:rsidRPr="000058A0">
        <w:t xml:space="preserve"> (Voc)</w:t>
      </w:r>
      <w:r w:rsidR="008C50FB" w:rsidRPr="000058A0">
        <w:t>, ефективність</w:t>
      </w:r>
      <w:r w:rsidR="00AE0053" w:rsidRPr="000058A0">
        <w:t xml:space="preserve"> (</w:t>
      </w:r>
      <w:r w:rsidR="00AE0053" w:rsidRPr="000058A0">
        <w:rPr>
          <w:rFonts w:cs="Times New Roman"/>
        </w:rPr>
        <w:t>η</w:t>
      </w:r>
      <w:r w:rsidR="00AE0053" w:rsidRPr="000058A0">
        <w:t>)</w:t>
      </w:r>
      <w:r w:rsidR="008C50FB" w:rsidRPr="000058A0">
        <w:t xml:space="preserve"> та фактор форми</w:t>
      </w:r>
      <w:r w:rsidR="00AE0053" w:rsidRPr="000058A0">
        <w:t xml:space="preserve"> (FF)</w:t>
      </w:r>
      <w:r w:rsidR="008C50FB" w:rsidRPr="000058A0">
        <w:t xml:space="preserve">. </w:t>
      </w:r>
      <w:r w:rsidR="00372635" w:rsidRPr="000058A0">
        <w:t>Так, при рівні забруднення вище ніж 10</w:t>
      </w:r>
      <w:r w:rsidR="00372635" w:rsidRPr="000058A0">
        <w:rPr>
          <w:vertAlign w:val="superscript"/>
        </w:rPr>
        <w:t>10</w:t>
      </w:r>
      <w:r w:rsidR="00372635" w:rsidRPr="000058A0">
        <w:t xml:space="preserve"> см</w:t>
      </w:r>
      <w:r w:rsidR="00372635" w:rsidRPr="000058A0">
        <w:rPr>
          <w:vertAlign w:val="superscript"/>
        </w:rPr>
        <w:t>-3</w:t>
      </w:r>
      <w:r w:rsidR="00372635" w:rsidRPr="000058A0">
        <w:t xml:space="preserve"> міжвузольне залізо помітно впливає на струм короткого замикання та фактор форми, </w:t>
      </w:r>
      <w:r w:rsidR="00D64608" w:rsidRPr="000058A0">
        <w:t>та менш помітно</w:t>
      </w:r>
      <w:r w:rsidR="00372635" w:rsidRPr="000058A0">
        <w:t xml:space="preserve"> на напругу холостого ходу. Сильніший вплив на Jsc, ніж на Voc, є специфічною ознакою сильного асиметричного перерізу захоплення електронів і дірок міжвузольним залізом </w:t>
      </w:r>
    </w:p>
    <w:p w14:paraId="50F03C01" w14:textId="5CA738BF" w:rsidR="00E00A7A" w:rsidRDefault="00E00A7A" w:rsidP="000C50F0">
      <w:pPr>
        <w:spacing w:after="0" w:line="360" w:lineRule="auto"/>
        <w:ind w:firstLine="567"/>
        <w:jc w:val="both"/>
        <w:rPr>
          <w:lang w:val="en-US"/>
        </w:rPr>
      </w:pPr>
      <w:r w:rsidRPr="000058A0">
        <w:rPr>
          <w:szCs w:val="28"/>
        </w:rPr>
        <w:t>Попри існування різноманітних методів для характер</w:t>
      </w:r>
      <w:r w:rsidR="00936B8A" w:rsidRPr="000058A0">
        <w:rPr>
          <w:szCs w:val="28"/>
        </w:rPr>
        <w:t>и</w:t>
      </w:r>
      <w:r w:rsidRPr="000058A0">
        <w:rPr>
          <w:szCs w:val="28"/>
        </w:rPr>
        <w:t>зації дефектів, пов’язаних з металами, дослідники все частіше обирають швидку стандартну методику характерізації деф</w:t>
      </w:r>
      <w:r w:rsidR="00936B8A" w:rsidRPr="000058A0">
        <w:rPr>
          <w:szCs w:val="28"/>
        </w:rPr>
        <w:t>е</w:t>
      </w:r>
      <w:r w:rsidRPr="000058A0">
        <w:rPr>
          <w:szCs w:val="28"/>
        </w:rPr>
        <w:t>ктів, а саме вимірювання вольт-амперних характеристик (ВАХ)</w:t>
      </w:r>
      <w:r w:rsidR="00936B8A" w:rsidRPr="000058A0">
        <w:rPr>
          <w:szCs w:val="28"/>
        </w:rPr>
        <w:t xml:space="preserve">. </w:t>
      </w:r>
      <w:r w:rsidR="00F51D95" w:rsidRPr="000058A0">
        <w:rPr>
          <w:szCs w:val="28"/>
        </w:rPr>
        <w:t>Наприклад, в</w:t>
      </w:r>
      <w:r w:rsidR="00647AE9" w:rsidRPr="000058A0">
        <w:rPr>
          <w:szCs w:val="28"/>
        </w:rPr>
        <w:t xml:space="preserve"> дослідженні </w:t>
      </w:r>
      <w:r w:rsidR="00F51D95" w:rsidRPr="000058A0">
        <w:rPr>
          <w:color w:val="FF0000"/>
          <w:szCs w:val="28"/>
        </w:rPr>
        <w:t>[14]</w:t>
      </w:r>
      <w:r w:rsidR="00F51D95" w:rsidRPr="000058A0">
        <w:rPr>
          <w:szCs w:val="28"/>
        </w:rPr>
        <w:t xml:space="preserve"> </w:t>
      </w:r>
      <w:r w:rsidR="00647AE9" w:rsidRPr="000058A0">
        <w:rPr>
          <w:szCs w:val="28"/>
        </w:rPr>
        <w:t>оцінювали концентрацію заліза</w:t>
      </w:r>
      <w:r w:rsidR="00F51D95" w:rsidRPr="000058A0">
        <w:rPr>
          <w:szCs w:val="28"/>
        </w:rPr>
        <w:t xml:space="preserve"> в КСЕ</w:t>
      </w:r>
      <w:r w:rsidR="00647AE9" w:rsidRPr="000058A0">
        <w:rPr>
          <w:szCs w:val="28"/>
        </w:rPr>
        <w:t xml:space="preserve"> за фактором ідеальності, який можна </w:t>
      </w:r>
      <w:r w:rsidR="00F51D95" w:rsidRPr="000058A0">
        <w:rPr>
          <w:szCs w:val="28"/>
        </w:rPr>
        <w:t xml:space="preserve">досить швидко </w:t>
      </w:r>
      <w:r w:rsidR="00647AE9" w:rsidRPr="000058A0">
        <w:rPr>
          <w:szCs w:val="28"/>
        </w:rPr>
        <w:t xml:space="preserve">визначити </w:t>
      </w:r>
      <w:r w:rsidR="00EB0F6B" w:rsidRPr="000058A0">
        <w:rPr>
          <w:szCs w:val="28"/>
        </w:rPr>
        <w:t xml:space="preserve">напряму з вимірів ВАХ. </w:t>
      </w:r>
      <w:r w:rsidR="00F51D95" w:rsidRPr="000058A0">
        <w:rPr>
          <w:szCs w:val="28"/>
        </w:rPr>
        <w:t>За цим параметром дослідники можуть визнач</w:t>
      </w:r>
      <w:r w:rsidR="00C272AB" w:rsidRPr="000058A0">
        <w:rPr>
          <w:szCs w:val="28"/>
        </w:rPr>
        <w:t>ити, наприклад,</w:t>
      </w:r>
      <w:r w:rsidR="00F51D95" w:rsidRPr="000058A0">
        <w:rPr>
          <w:szCs w:val="28"/>
        </w:rPr>
        <w:t xml:space="preserve"> </w:t>
      </w:r>
      <w:r w:rsidR="00C272AB" w:rsidRPr="000058A0">
        <w:rPr>
          <w:szCs w:val="28"/>
        </w:rPr>
        <w:t xml:space="preserve">чи є пастки механізмом рекомбінації носіїв у сонячному елементі. Це стає можливим через залежність фактору ідеальності від зовнішніх умов і параметрів центрів рекомбінації, в тому числі від концентрації пасток в КСЕ. </w:t>
      </w:r>
      <w:r w:rsidR="00C0655D" w:rsidRPr="000058A0">
        <w:rPr>
          <w:szCs w:val="28"/>
        </w:rPr>
        <w:t xml:space="preserve">Це робить фактор ідеальності важливим параметром який може бути використаний для характеризації дефектів в </w:t>
      </w:r>
      <w:r w:rsidR="00646EC8" w:rsidRPr="000058A0">
        <w:rPr>
          <w:szCs w:val="28"/>
        </w:rPr>
        <w:t>КСЕ</w:t>
      </w:r>
      <w:r w:rsidR="00C0655D" w:rsidRPr="000058A0">
        <w:rPr>
          <w:szCs w:val="28"/>
        </w:rPr>
        <w:t>.</w:t>
      </w:r>
      <w:r w:rsidR="009A7D32" w:rsidRPr="000058A0">
        <w:rPr>
          <w:szCs w:val="28"/>
        </w:rPr>
        <w:t xml:space="preserve"> В роботі </w:t>
      </w:r>
      <w:r w:rsidR="009A7D32" w:rsidRPr="000058A0">
        <w:rPr>
          <w:color w:val="FF0000"/>
          <w:szCs w:val="28"/>
        </w:rPr>
        <w:t>[15</w:t>
      </w:r>
      <w:r w:rsidR="00AB1E0D">
        <w:rPr>
          <w:color w:val="FF0000"/>
          <w:szCs w:val="28"/>
        </w:rPr>
        <w:t xml:space="preserve"> – </w:t>
      </w:r>
      <w:r w:rsidR="00AB1E0D" w:rsidRPr="00AB1E0D">
        <w:rPr>
          <w:i/>
          <w:iCs/>
          <w:color w:val="FF0000"/>
          <w:szCs w:val="28"/>
        </w:rPr>
        <w:t>не той номер</w:t>
      </w:r>
      <w:r w:rsidR="006305AA">
        <w:rPr>
          <w:i/>
          <w:iCs/>
          <w:color w:val="FF0000"/>
          <w:szCs w:val="28"/>
        </w:rPr>
        <w:t>, наскільки я розумію просто робота не додана у список літератури, бо далі також є невідповідності між посиланнями</w:t>
      </w:r>
      <w:r w:rsidR="009A7D32" w:rsidRPr="000058A0">
        <w:rPr>
          <w:color w:val="FF0000"/>
          <w:szCs w:val="28"/>
        </w:rPr>
        <w:t>]</w:t>
      </w:r>
      <w:r w:rsidR="009A7D32" w:rsidRPr="000058A0">
        <w:rPr>
          <w:szCs w:val="28"/>
        </w:rPr>
        <w:t xml:space="preserve"> ми </w:t>
      </w:r>
      <w:r w:rsidR="00622975" w:rsidRPr="000058A0">
        <w:rPr>
          <w:szCs w:val="28"/>
        </w:rPr>
        <w:t xml:space="preserve">представили результати побудови глибокої нейронної мережі, яка використовує стандартні фотоелектричні параметри </w:t>
      </w:r>
      <w:r w:rsidR="00646EC8" w:rsidRPr="000058A0">
        <w:rPr>
          <w:szCs w:val="28"/>
        </w:rPr>
        <w:t>КСЕ</w:t>
      </w:r>
      <w:r w:rsidR="00622975" w:rsidRPr="000058A0">
        <w:rPr>
          <w:szCs w:val="28"/>
        </w:rPr>
        <w:t xml:space="preserve">: </w:t>
      </w:r>
      <w:r w:rsidR="00622975" w:rsidRPr="000058A0">
        <w:t xml:space="preserve">Jsc, Voc, </w:t>
      </w:r>
      <w:r w:rsidR="00622975" w:rsidRPr="000058A0">
        <w:rPr>
          <w:rFonts w:cs="Times New Roman"/>
        </w:rPr>
        <w:t>η</w:t>
      </w:r>
      <w:r w:rsidR="00622975" w:rsidRPr="000058A0">
        <w:t xml:space="preserve"> та FF</w:t>
      </w:r>
      <w:r w:rsidR="00646EC8" w:rsidRPr="000058A0">
        <w:t xml:space="preserve"> для оцінки концентрації заліза. </w:t>
      </w:r>
    </w:p>
    <w:p w14:paraId="344BDCDC" w14:textId="77777777" w:rsidR="000C50F0" w:rsidRDefault="000C50F0" w:rsidP="000C50F0">
      <w:pPr>
        <w:spacing w:after="0" w:line="360" w:lineRule="auto"/>
        <w:ind w:firstLine="567"/>
        <w:jc w:val="both"/>
        <w:rPr>
          <w:lang w:val="en-US"/>
        </w:rPr>
      </w:pPr>
    </w:p>
    <w:p w14:paraId="787B256E" w14:textId="77777777" w:rsidR="000C50F0" w:rsidRDefault="000C50F0" w:rsidP="000C50F0">
      <w:pPr>
        <w:spacing w:after="0" w:line="360" w:lineRule="auto"/>
        <w:ind w:firstLine="567"/>
        <w:jc w:val="both"/>
        <w:rPr>
          <w:lang w:val="en-US"/>
        </w:rPr>
      </w:pPr>
    </w:p>
    <w:p w14:paraId="700D5A37" w14:textId="77777777" w:rsidR="000C50F0" w:rsidRPr="000C50F0" w:rsidRDefault="000C50F0" w:rsidP="000C50F0">
      <w:pPr>
        <w:spacing w:after="0" w:line="360" w:lineRule="auto"/>
        <w:ind w:firstLine="567"/>
        <w:jc w:val="both"/>
        <w:rPr>
          <w:szCs w:val="28"/>
          <w:lang w:val="en-US"/>
        </w:rPr>
      </w:pPr>
    </w:p>
    <w:p w14:paraId="6EC0FF65" w14:textId="3AE67CCC" w:rsidR="00B77401" w:rsidRPr="000058A0" w:rsidRDefault="00B77401" w:rsidP="000C50F0">
      <w:pPr>
        <w:spacing w:after="0" w:line="360" w:lineRule="auto"/>
        <w:ind w:firstLine="567"/>
        <w:jc w:val="both"/>
        <w:rPr>
          <w:b/>
          <w:bCs/>
          <w:szCs w:val="28"/>
        </w:rPr>
      </w:pPr>
      <w:r w:rsidRPr="000058A0">
        <w:rPr>
          <w:b/>
          <w:bCs/>
          <w:szCs w:val="28"/>
        </w:rPr>
        <w:t>II. Методологія дослідження</w:t>
      </w:r>
    </w:p>
    <w:p w14:paraId="56684D73" w14:textId="106DBD78" w:rsidR="00676A88" w:rsidRPr="000058A0" w:rsidRDefault="00676A88" w:rsidP="000C50F0">
      <w:pPr>
        <w:spacing w:after="0" w:line="360" w:lineRule="auto"/>
        <w:ind w:firstLine="567"/>
        <w:jc w:val="both"/>
        <w:rPr>
          <w:b/>
          <w:bCs/>
          <w:szCs w:val="28"/>
        </w:rPr>
      </w:pPr>
      <w:r w:rsidRPr="000058A0">
        <w:rPr>
          <w:b/>
          <w:bCs/>
          <w:szCs w:val="28"/>
        </w:rPr>
        <w:lastRenderedPageBreak/>
        <w:t xml:space="preserve">i. </w:t>
      </w:r>
      <w:r w:rsidRPr="000058A0">
        <w:rPr>
          <w:b/>
          <w:bCs/>
          <w:i/>
          <w:iCs/>
          <w:szCs w:val="28"/>
        </w:rPr>
        <w:t>Моделювання</w:t>
      </w:r>
      <w:r w:rsidRPr="000058A0">
        <w:rPr>
          <w:b/>
          <w:bCs/>
          <w:szCs w:val="28"/>
        </w:rPr>
        <w:t xml:space="preserve"> </w:t>
      </w:r>
    </w:p>
    <w:p w14:paraId="4B21A8A0" w14:textId="427CBFAF" w:rsidR="00812AB9" w:rsidRPr="000058A0" w:rsidRDefault="00584F24" w:rsidP="000C50F0">
      <w:pPr>
        <w:spacing w:after="0" w:line="360" w:lineRule="auto"/>
        <w:ind w:firstLine="567"/>
        <w:jc w:val="both"/>
        <w:rPr>
          <w:szCs w:val="28"/>
        </w:rPr>
      </w:pPr>
      <w:r w:rsidRPr="000058A0">
        <w:rPr>
          <w:szCs w:val="28"/>
        </w:rPr>
        <w:t xml:space="preserve">В цьому дослідженні </w:t>
      </w:r>
      <w:r w:rsidR="0032254E" w:rsidRPr="000058A0">
        <w:rPr>
          <w:szCs w:val="28"/>
        </w:rPr>
        <w:t>представлені</w:t>
      </w:r>
      <w:r w:rsidRPr="000058A0">
        <w:rPr>
          <w:rFonts w:cs="Times New Roman"/>
        </w:rPr>
        <w:t xml:space="preserve"> результати моделювання впливу домішкових атомів заліза на відносну зміну параметрів фотоелектричного перетворення </w:t>
      </w:r>
      <w:r w:rsidR="0032254E" w:rsidRPr="000058A0">
        <w:rPr>
          <w:rFonts w:cs="Times New Roman"/>
        </w:rPr>
        <w:t>n</w:t>
      </w:r>
      <w:r w:rsidR="0032254E" w:rsidRPr="000058A0">
        <w:rPr>
          <w:rFonts w:cs="Times New Roman"/>
          <w:vertAlign w:val="superscript"/>
        </w:rPr>
        <w:t>+</w:t>
      </w:r>
      <w:r w:rsidR="0032254E" w:rsidRPr="000058A0">
        <w:rPr>
          <w:rFonts w:cs="Times New Roman"/>
        </w:rPr>
        <w:t>-p-p</w:t>
      </w:r>
      <w:r w:rsidR="0032254E" w:rsidRPr="000058A0">
        <w:rPr>
          <w:rFonts w:cs="Times New Roman"/>
          <w:vertAlign w:val="superscript"/>
        </w:rPr>
        <w:t xml:space="preserve">+ </w:t>
      </w:r>
      <w:r w:rsidR="0032254E" w:rsidRPr="000058A0">
        <w:rPr>
          <w:rFonts w:cs="Times New Roman"/>
        </w:rPr>
        <w:t>КСЕ</w:t>
      </w:r>
      <w:r w:rsidRPr="000058A0">
        <w:rPr>
          <w:rFonts w:cs="Times New Roman"/>
        </w:rPr>
        <w:t xml:space="preserve">. </w:t>
      </w:r>
      <w:r w:rsidR="00BE07B7" w:rsidRPr="000058A0">
        <w:rPr>
          <w:szCs w:val="28"/>
        </w:rPr>
        <w:t>Були розглянуті випадки коли більшість атомів заліза утворюють пари з бором (рівноважний стан) та коли всі вони перебувають у незв’язаному міжвузольному положенні</w:t>
      </w:r>
      <w:r w:rsidR="00812AB9" w:rsidRPr="000058A0">
        <w:rPr>
          <w:szCs w:val="28"/>
        </w:rPr>
        <w:t>. Існування лише одного типу рекомбінаційних центрів є малоймовірним, тому для розділення впливу дефектів</w:t>
      </w:r>
      <w:r w:rsidR="00BE07B7" w:rsidRPr="000058A0">
        <w:rPr>
          <w:szCs w:val="28"/>
        </w:rPr>
        <w:t xml:space="preserve"> </w:t>
      </w:r>
      <w:r w:rsidR="00812AB9" w:rsidRPr="000058A0">
        <w:rPr>
          <w:szCs w:val="28"/>
        </w:rPr>
        <w:t>на фотоелектричні параметри</w:t>
      </w:r>
      <w:r w:rsidR="00BE07B7" w:rsidRPr="000058A0">
        <w:rPr>
          <w:szCs w:val="28"/>
        </w:rPr>
        <w:t>,</w:t>
      </w:r>
      <w:r w:rsidR="00812AB9" w:rsidRPr="000058A0">
        <w:rPr>
          <w:szCs w:val="28"/>
        </w:rPr>
        <w:t xml:space="preserve"> розглядаємо саме відносні зміни кожного з них</w:t>
      </w:r>
      <w:r w:rsidR="00734DAF" w:rsidRPr="000058A0">
        <w:rPr>
          <w:szCs w:val="28"/>
        </w:rPr>
        <w:t>:</w:t>
      </w:r>
    </w:p>
    <w:tbl>
      <w:tblPr>
        <w:tblStyle w:val="a6"/>
        <w:tblW w:w="0" w:type="auto"/>
        <w:tblInd w:w="-14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4"/>
        <w:gridCol w:w="1110"/>
      </w:tblGrid>
      <w:tr w:rsidR="00734DAF" w:rsidRPr="000058A0" w14:paraId="68C1FF89" w14:textId="77777777" w:rsidTr="00BC6975">
        <w:trPr>
          <w:trHeight w:val="515"/>
        </w:trPr>
        <w:tc>
          <w:tcPr>
            <w:tcW w:w="10594" w:type="dxa"/>
          </w:tcPr>
          <w:p w14:paraId="5E42D8F7" w14:textId="7444022F" w:rsidR="00734DAF" w:rsidRPr="000058A0" w:rsidRDefault="00BC6975" w:rsidP="000C50F0">
            <w:pPr>
              <w:spacing w:line="360" w:lineRule="auto"/>
              <w:ind w:firstLine="567"/>
              <w:jc w:val="center"/>
              <w:rPr>
                <w:i/>
                <w:szCs w:val="28"/>
              </w:rPr>
            </w:pPr>
            <m:oMathPara>
              <m:oMath>
                <m:r>
                  <w:rPr>
                    <w:rFonts w:ascii="Cambria Math" w:hAnsi="Cambria Math"/>
                    <w:szCs w:val="28"/>
                  </w:rPr>
                  <m:t>εA=</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FeB</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Fe</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FeB</m:t>
                        </m:r>
                      </m:sub>
                    </m:sSub>
                  </m:den>
                </m:f>
                <m:r>
                  <w:rPr>
                    <w:rFonts w:ascii="Cambria Math" w:hAnsi="Cambria Math"/>
                    <w:szCs w:val="28"/>
                  </w:rPr>
                  <m:t>*100%</m:t>
                </m:r>
              </m:oMath>
            </m:oMathPara>
          </w:p>
        </w:tc>
        <w:tc>
          <w:tcPr>
            <w:tcW w:w="782" w:type="dxa"/>
            <w:vAlign w:val="center"/>
          </w:tcPr>
          <w:p w14:paraId="458A6142" w14:textId="33619DF7" w:rsidR="00734DAF" w:rsidRPr="000058A0" w:rsidRDefault="00734DAF" w:rsidP="000C50F0">
            <w:pPr>
              <w:spacing w:line="360" w:lineRule="auto"/>
              <w:ind w:firstLine="567"/>
              <w:jc w:val="center"/>
              <w:rPr>
                <w:szCs w:val="28"/>
              </w:rPr>
            </w:pPr>
            <w:r w:rsidRPr="000058A0">
              <w:rPr>
                <w:szCs w:val="28"/>
              </w:rPr>
              <w:t>(1)</w:t>
            </w:r>
          </w:p>
        </w:tc>
      </w:tr>
    </w:tbl>
    <w:p w14:paraId="148E213E" w14:textId="24B98453" w:rsidR="00734DAF" w:rsidRPr="000058A0" w:rsidRDefault="00BC6975" w:rsidP="000C50F0">
      <w:pPr>
        <w:spacing w:after="0" w:line="360" w:lineRule="auto"/>
        <w:ind w:firstLine="567"/>
        <w:rPr>
          <w:szCs w:val="28"/>
        </w:rPr>
      </w:pPr>
      <w:r w:rsidRPr="000058A0">
        <w:rPr>
          <w:szCs w:val="28"/>
        </w:rPr>
        <w:t>де A - параметр КСЕ (I</w:t>
      </w:r>
      <w:r w:rsidRPr="000058A0">
        <w:rPr>
          <w:szCs w:val="28"/>
          <w:vertAlign w:val="subscript"/>
        </w:rPr>
        <w:t>SC</w:t>
      </w:r>
      <w:r w:rsidRPr="000058A0">
        <w:rPr>
          <w:szCs w:val="28"/>
        </w:rPr>
        <w:t>, V</w:t>
      </w:r>
      <w:r w:rsidRPr="000058A0">
        <w:rPr>
          <w:szCs w:val="28"/>
          <w:vertAlign w:val="subscript"/>
        </w:rPr>
        <w:t>OC</w:t>
      </w:r>
      <w:r w:rsidRPr="000058A0">
        <w:rPr>
          <w:szCs w:val="28"/>
        </w:rPr>
        <w:t>, FF і η), індекс "FeB" відповідає значенню параметра у випадку співіснування Fe</w:t>
      </w:r>
      <w:r w:rsidRPr="000058A0">
        <w:rPr>
          <w:szCs w:val="28"/>
          <w:vertAlign w:val="subscript"/>
        </w:rPr>
        <w:t>i</w:t>
      </w:r>
      <w:r w:rsidRPr="000058A0">
        <w:rPr>
          <w:szCs w:val="28"/>
        </w:rPr>
        <w:t xml:space="preserve"> і Fe</w:t>
      </w:r>
      <w:r w:rsidRPr="000058A0">
        <w:rPr>
          <w:szCs w:val="28"/>
          <w:vertAlign w:val="subscript"/>
        </w:rPr>
        <w:t>i</w:t>
      </w:r>
      <w:r w:rsidRPr="000058A0">
        <w:rPr>
          <w:szCs w:val="28"/>
        </w:rPr>
        <w:t>B</w:t>
      </w:r>
      <w:r w:rsidRPr="000058A0">
        <w:rPr>
          <w:szCs w:val="28"/>
          <w:vertAlign w:val="subscript"/>
        </w:rPr>
        <w:t>j</w:t>
      </w:r>
      <w:r w:rsidRPr="000058A0">
        <w:rPr>
          <w:szCs w:val="28"/>
        </w:rPr>
        <w:t>, індекс "Fe" випадок розпаду всіх пар Fe</w:t>
      </w:r>
      <w:r w:rsidRPr="000058A0">
        <w:rPr>
          <w:szCs w:val="28"/>
          <w:vertAlign w:val="subscript"/>
        </w:rPr>
        <w:t>i</w:t>
      </w:r>
      <w:r w:rsidRPr="000058A0">
        <w:rPr>
          <w:szCs w:val="28"/>
        </w:rPr>
        <w:t>B</w:t>
      </w:r>
      <w:r w:rsidRPr="000058A0">
        <w:rPr>
          <w:szCs w:val="28"/>
          <w:vertAlign w:val="subscript"/>
        </w:rPr>
        <w:t>j</w:t>
      </w:r>
      <w:r w:rsidRPr="000058A0">
        <w:rPr>
          <w:szCs w:val="28"/>
        </w:rPr>
        <w:t>.</w:t>
      </w:r>
    </w:p>
    <w:p w14:paraId="5BD6A0E4" w14:textId="59F5F0BF" w:rsidR="0032254E" w:rsidRPr="000058A0" w:rsidRDefault="0032254E" w:rsidP="000C50F0">
      <w:pPr>
        <w:spacing w:after="0" w:line="360" w:lineRule="auto"/>
        <w:ind w:firstLine="567"/>
        <w:jc w:val="both"/>
        <w:rPr>
          <w:rFonts w:cs="Times New Roman"/>
          <w:szCs w:val="28"/>
        </w:rPr>
      </w:pPr>
      <w:r w:rsidRPr="000058A0">
        <w:rPr>
          <w:rFonts w:cs="Times New Roman"/>
        </w:rPr>
        <w:t xml:space="preserve">Для моделювання використовували програмний пакет SCAPS останньої актуальної версії. </w:t>
      </w:r>
      <w:r w:rsidRPr="000058A0">
        <w:rPr>
          <w:rFonts w:cs="Times New Roman"/>
          <w:szCs w:val="28"/>
        </w:rPr>
        <w:t>SCAPS в автоматичному режимі враховує температурні залежності загального вигляду тільки для досить обмеженого кола параметрів матеріалу, тому враховувалися додатково температурні та концентраційні залежності:</w:t>
      </w:r>
    </w:p>
    <w:p w14:paraId="53E73586" w14:textId="69C8FB39"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у поглинання </w:t>
      </w:r>
      <w:r w:rsidRPr="000058A0">
        <w:rPr>
          <w:rFonts w:cs="Times New Roman"/>
          <w:color w:val="FF0000"/>
          <w:szCs w:val="28"/>
        </w:rPr>
        <w:t>[1</w:t>
      </w:r>
      <w:r w:rsidR="00B54483" w:rsidRPr="000058A0">
        <w:rPr>
          <w:rFonts w:cs="Times New Roman"/>
          <w:color w:val="FF0000"/>
          <w:szCs w:val="28"/>
        </w:rPr>
        <w:t>6</w:t>
      </w:r>
      <w:r w:rsidRPr="000058A0">
        <w:rPr>
          <w:rFonts w:cs="Times New Roman"/>
          <w:color w:val="FF0000"/>
          <w:szCs w:val="28"/>
        </w:rPr>
        <w:t>]</w:t>
      </w:r>
      <w:r w:rsidRPr="000058A0">
        <w:rPr>
          <w:rFonts w:cs="Times New Roman"/>
          <w:szCs w:val="28"/>
        </w:rPr>
        <w:t>;</w:t>
      </w:r>
    </w:p>
    <w:p w14:paraId="67FD48B1" w14:textId="340E9777"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ефективних мас вільних носіїв </w:t>
      </w:r>
      <w:r w:rsidRPr="000058A0">
        <w:rPr>
          <w:rFonts w:cs="Times New Roman"/>
          <w:color w:val="FF0000"/>
          <w:szCs w:val="28"/>
        </w:rPr>
        <w:t>[1</w:t>
      </w:r>
      <w:r w:rsidR="00B54483" w:rsidRPr="000058A0">
        <w:rPr>
          <w:rFonts w:cs="Times New Roman"/>
          <w:color w:val="FF0000"/>
          <w:szCs w:val="28"/>
        </w:rPr>
        <w:t>7</w:t>
      </w:r>
      <w:r w:rsidRPr="000058A0">
        <w:rPr>
          <w:rFonts w:cs="Times New Roman"/>
          <w:color w:val="FF0000"/>
          <w:szCs w:val="28"/>
        </w:rPr>
        <w:t>]</w:t>
      </w:r>
      <w:r w:rsidRPr="000058A0">
        <w:rPr>
          <w:rFonts w:cs="Times New Roman"/>
          <w:szCs w:val="28"/>
        </w:rPr>
        <w:t>;</w:t>
      </w:r>
    </w:p>
    <w:p w14:paraId="7ADAA788" w14:textId="4CBD98A6"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теплових швидкостей носіїв </w:t>
      </w:r>
      <w:r w:rsidRPr="000058A0">
        <w:rPr>
          <w:rFonts w:cs="Times New Roman"/>
          <w:color w:val="FF0000"/>
          <w:szCs w:val="28"/>
        </w:rPr>
        <w:t>[1</w:t>
      </w:r>
      <w:r w:rsidR="00B54483" w:rsidRPr="000058A0">
        <w:rPr>
          <w:rFonts w:cs="Times New Roman"/>
          <w:color w:val="FF0000"/>
          <w:szCs w:val="28"/>
        </w:rPr>
        <w:t>8</w:t>
      </w:r>
      <w:r w:rsidRPr="000058A0">
        <w:rPr>
          <w:rFonts w:cs="Times New Roman"/>
          <w:color w:val="FF0000"/>
          <w:szCs w:val="28"/>
        </w:rPr>
        <w:t>]</w:t>
      </w:r>
      <w:r w:rsidRPr="000058A0">
        <w:rPr>
          <w:rFonts w:cs="Times New Roman"/>
          <w:szCs w:val="28"/>
        </w:rPr>
        <w:t>;</w:t>
      </w:r>
    </w:p>
    <w:p w14:paraId="315A0890" w14:textId="32CACEE0"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ширини забороненої зони за Пасслером </w:t>
      </w:r>
      <w:r w:rsidRPr="000058A0">
        <w:rPr>
          <w:rFonts w:cs="Times New Roman"/>
          <w:color w:val="FF0000"/>
          <w:szCs w:val="28"/>
        </w:rPr>
        <w:t>[1</w:t>
      </w:r>
      <w:r w:rsidR="00B54483" w:rsidRPr="000058A0">
        <w:rPr>
          <w:rFonts w:cs="Times New Roman"/>
          <w:color w:val="FF0000"/>
          <w:szCs w:val="28"/>
        </w:rPr>
        <w:t>9</w:t>
      </w:r>
      <w:r w:rsidRPr="000058A0">
        <w:rPr>
          <w:rFonts w:cs="Times New Roman"/>
          <w:color w:val="FF0000"/>
          <w:szCs w:val="28"/>
        </w:rPr>
        <w:t>]</w:t>
      </w:r>
      <w:r w:rsidRPr="000058A0">
        <w:rPr>
          <w:rFonts w:cs="Times New Roman"/>
          <w:szCs w:val="28"/>
        </w:rPr>
        <w:t>;</w:t>
      </w:r>
    </w:p>
    <w:p w14:paraId="66075566" w14:textId="509967C4"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а міжзонної випромінювальної рекомбінації </w:t>
      </w:r>
      <w:r w:rsidRPr="000058A0">
        <w:rPr>
          <w:rFonts w:cs="Times New Roman"/>
          <w:color w:val="FF0000"/>
          <w:szCs w:val="28"/>
        </w:rPr>
        <w:t>[</w:t>
      </w:r>
      <w:r w:rsidR="00B54483" w:rsidRPr="000058A0">
        <w:rPr>
          <w:rFonts w:cs="Times New Roman"/>
          <w:color w:val="FF0000"/>
          <w:szCs w:val="28"/>
        </w:rPr>
        <w:t>20</w:t>
      </w:r>
      <w:r w:rsidRPr="000058A0">
        <w:rPr>
          <w:rFonts w:cs="Times New Roman"/>
          <w:color w:val="FF0000"/>
          <w:szCs w:val="28"/>
        </w:rPr>
        <w:t>]</w:t>
      </w:r>
      <w:r w:rsidRPr="000058A0">
        <w:rPr>
          <w:rFonts w:cs="Times New Roman"/>
          <w:szCs w:val="28"/>
        </w:rPr>
        <w:t>;</w:t>
      </w:r>
    </w:p>
    <w:p w14:paraId="42642922" w14:textId="1F91B498"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ів Оже-рекомбінації </w:t>
      </w:r>
      <w:r w:rsidRPr="000058A0">
        <w:rPr>
          <w:rFonts w:cs="Times New Roman"/>
          <w:color w:val="FF0000"/>
          <w:szCs w:val="28"/>
        </w:rPr>
        <w:t>[2</w:t>
      </w:r>
      <w:r w:rsidR="00B54483" w:rsidRPr="000058A0">
        <w:rPr>
          <w:rFonts w:cs="Times New Roman"/>
          <w:color w:val="FF0000"/>
          <w:szCs w:val="28"/>
        </w:rPr>
        <w:t>1</w:t>
      </w:r>
      <w:r w:rsidRPr="000058A0">
        <w:rPr>
          <w:rFonts w:cs="Times New Roman"/>
          <w:color w:val="FF0000"/>
          <w:szCs w:val="28"/>
        </w:rPr>
        <w:t>]</w:t>
      </w:r>
      <w:r w:rsidRPr="000058A0">
        <w:rPr>
          <w:rFonts w:cs="Times New Roman"/>
          <w:szCs w:val="28"/>
        </w:rPr>
        <w:t>;</w:t>
      </w:r>
    </w:p>
    <w:p w14:paraId="178AD997" w14:textId="32404BCE"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звуження забороненої зони внаслідок легування </w:t>
      </w:r>
      <w:r w:rsidRPr="000058A0">
        <w:rPr>
          <w:rFonts w:cs="Times New Roman"/>
          <w:color w:val="FF0000"/>
          <w:szCs w:val="28"/>
        </w:rPr>
        <w:t>[2</w:t>
      </w:r>
      <w:r w:rsidR="00B54483" w:rsidRPr="000058A0">
        <w:rPr>
          <w:rFonts w:cs="Times New Roman"/>
          <w:color w:val="FF0000"/>
          <w:szCs w:val="28"/>
        </w:rPr>
        <w:t>2</w:t>
      </w:r>
      <w:r w:rsidRPr="000058A0">
        <w:rPr>
          <w:rFonts w:cs="Times New Roman"/>
          <w:color w:val="FF0000"/>
          <w:szCs w:val="28"/>
        </w:rPr>
        <w:t>]</w:t>
      </w:r>
      <w:r w:rsidRPr="000058A0">
        <w:rPr>
          <w:rFonts w:cs="Times New Roman"/>
          <w:szCs w:val="28"/>
        </w:rPr>
        <w:t>;</w:t>
      </w:r>
    </w:p>
    <w:p w14:paraId="44CA4056" w14:textId="60A1034C"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густини станів поблизу границь дозволених зон </w:t>
      </w:r>
      <w:r w:rsidRPr="000058A0">
        <w:rPr>
          <w:rFonts w:cs="Times New Roman"/>
          <w:color w:val="FF0000"/>
          <w:szCs w:val="28"/>
        </w:rPr>
        <w:t>[2</w:t>
      </w:r>
      <w:r w:rsidR="00B54483" w:rsidRPr="000058A0">
        <w:rPr>
          <w:rFonts w:cs="Times New Roman"/>
          <w:color w:val="FF0000"/>
          <w:szCs w:val="28"/>
        </w:rPr>
        <w:t>3</w:t>
      </w:r>
      <w:r w:rsidRPr="000058A0">
        <w:rPr>
          <w:rFonts w:cs="Times New Roman"/>
          <w:color w:val="FF0000"/>
          <w:szCs w:val="28"/>
        </w:rPr>
        <w:t>]</w:t>
      </w:r>
      <w:r w:rsidRPr="000058A0">
        <w:rPr>
          <w:rFonts w:cs="Times New Roman"/>
          <w:szCs w:val="28"/>
        </w:rPr>
        <w:t>;</w:t>
      </w:r>
    </w:p>
    <w:tbl>
      <w:tblPr>
        <w:tblpPr w:leftFromText="180" w:rightFromText="180" w:vertAnchor="text" w:horzAnchor="page" w:tblpX="6457" w:tblpY="1657"/>
        <w:tblW w:w="3361" w:type="dxa"/>
        <w:tblCellMar>
          <w:left w:w="0" w:type="dxa"/>
          <w:right w:w="0" w:type="dxa"/>
        </w:tblCellMar>
        <w:tblLook w:val="0420" w:firstRow="1" w:lastRow="0" w:firstColumn="0" w:lastColumn="0" w:noHBand="0" w:noVBand="1"/>
      </w:tblPr>
      <w:tblGrid>
        <w:gridCol w:w="2200"/>
        <w:gridCol w:w="2291"/>
      </w:tblGrid>
      <w:tr w:rsidR="00726EA4" w:rsidRPr="000058A0" w14:paraId="7E1083C7" w14:textId="77777777" w:rsidTr="00726EA4">
        <w:trPr>
          <w:trHeight w:val="340"/>
        </w:trPr>
        <w:tc>
          <w:tcPr>
            <w:tcW w:w="1635"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1FF70BB1" w14:textId="77777777" w:rsidR="00726EA4" w:rsidRPr="000058A0" w:rsidRDefault="00726EA4" w:rsidP="000C50F0">
            <w:pPr>
              <w:spacing w:after="0" w:line="360" w:lineRule="auto"/>
              <w:ind w:firstLine="567"/>
              <w:jc w:val="center"/>
              <w:rPr>
                <w:rFonts w:cs="Times New Roman"/>
                <w:szCs w:val="28"/>
              </w:rPr>
            </w:pPr>
            <w:r w:rsidRPr="000058A0">
              <w:rPr>
                <w:rFonts w:cs="Times New Roman"/>
                <w:b/>
                <w:bCs/>
                <w:szCs w:val="28"/>
              </w:rPr>
              <w:t>Параметр</w:t>
            </w:r>
          </w:p>
        </w:tc>
        <w:tc>
          <w:tcPr>
            <w:tcW w:w="1726"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638846C9" w14:textId="77777777" w:rsidR="00726EA4" w:rsidRPr="000058A0" w:rsidRDefault="00726EA4" w:rsidP="000C50F0">
            <w:pPr>
              <w:spacing w:after="0" w:line="360" w:lineRule="auto"/>
              <w:ind w:firstLine="567"/>
              <w:jc w:val="center"/>
              <w:rPr>
                <w:rFonts w:cs="Times New Roman"/>
                <w:szCs w:val="28"/>
              </w:rPr>
            </w:pPr>
            <w:r w:rsidRPr="000058A0">
              <w:rPr>
                <w:rFonts w:cs="Times New Roman"/>
                <w:b/>
                <w:bCs/>
                <w:szCs w:val="28"/>
              </w:rPr>
              <w:t>Значення</w:t>
            </w:r>
          </w:p>
        </w:tc>
      </w:tr>
      <w:tr w:rsidR="00726EA4" w:rsidRPr="000058A0" w14:paraId="2D400C2B" w14:textId="77777777" w:rsidTr="00726EA4">
        <w:trPr>
          <w:trHeight w:val="355"/>
        </w:trPr>
        <w:tc>
          <w:tcPr>
            <w:tcW w:w="163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5A9C65AC" w14:textId="77777777" w:rsidR="00726EA4" w:rsidRPr="000058A0" w:rsidRDefault="00000000" w:rsidP="000C50F0">
            <w:pPr>
              <w:spacing w:after="0" w:line="360" w:lineRule="auto"/>
              <w:ind w:firstLine="567"/>
              <w:jc w:val="center"/>
              <w:rPr>
                <w:rFonts w:cs="Times New Roman"/>
                <w:szCs w:val="28"/>
              </w:rPr>
            </w:pPr>
            <m:oMathPara>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r>
                  <w:rPr>
                    <w:rFonts w:ascii="Cambria Math" w:hAnsi="Cambria Math" w:cs="Times New Roman"/>
                    <w:szCs w:val="28"/>
                  </w:rPr>
                  <m:t>, мкм</m:t>
                </m:r>
              </m:oMath>
            </m:oMathPara>
          </w:p>
        </w:tc>
        <w:tc>
          <w:tcPr>
            <w:tcW w:w="1726"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3CF56568"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180÷380</m:t>
                </m:r>
              </m:oMath>
            </m:oMathPara>
          </w:p>
        </w:tc>
      </w:tr>
      <w:tr w:rsidR="00726EA4" w:rsidRPr="000058A0" w14:paraId="24958F5A"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D1F88BE"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DCDA091"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5</m:t>
                    </m:r>
                  </m:sup>
                </m:sSup>
                <m:r>
                  <w:rPr>
                    <w:rFonts w:ascii="Cambria Math" w:hAnsi="Cambria Math" w:cs="Times New Roman"/>
                    <w:szCs w:val="28"/>
                  </w:rPr>
                  <m:t>÷</m:t>
                </m:r>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7</m:t>
                    </m:r>
                  </m:sup>
                </m:sSup>
              </m:oMath>
            </m:oMathPara>
          </w:p>
        </w:tc>
      </w:tr>
      <w:tr w:rsidR="00726EA4" w:rsidRPr="000058A0" w14:paraId="17117D9C"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18A93DC6"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2FB392BF" w14:textId="77777777" w:rsidR="00726EA4" w:rsidRPr="000058A0" w:rsidRDefault="00000000" w:rsidP="000C50F0">
            <w:pPr>
              <w:spacing w:after="0" w:line="360" w:lineRule="auto"/>
              <w:ind w:firstLine="567"/>
              <w:jc w:val="center"/>
              <w:rPr>
                <w:rFonts w:cs="Times New Roman"/>
                <w:szCs w:val="28"/>
              </w:rPr>
            </w:p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0</m:t>
                  </m:r>
                </m:sup>
              </m:sSup>
              <m:r>
                <w:rPr>
                  <w:rFonts w:ascii="Cambria Math" w:hAnsi="Cambria Math" w:cs="Times New Roman"/>
                  <w:szCs w:val="28"/>
                </w:rPr>
                <m:t>÷</m:t>
              </m:r>
            </m:oMath>
            <w:r w:rsidR="00726EA4" w:rsidRPr="000058A0">
              <w:rPr>
                <w:rFonts w:cs="Times New Roman"/>
                <w:szCs w:val="28"/>
              </w:rPr>
              <w:t> </w:t>
            </w: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4</m:t>
                  </m:r>
                </m:sup>
              </m:sSup>
            </m:oMath>
          </w:p>
        </w:tc>
      </w:tr>
      <w:tr w:rsidR="00726EA4" w:rsidRPr="000058A0" w14:paraId="617C9C86"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150C8372"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T, K</m:t>
                </m:r>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1C1B619E"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290 ÷ 340</m:t>
                </m:r>
              </m:oMath>
            </m:oMathPara>
          </w:p>
        </w:tc>
      </w:tr>
      <w:tr w:rsidR="00726EA4" w:rsidRPr="000058A0" w14:paraId="0F472DEF" w14:textId="77777777" w:rsidTr="00726EA4">
        <w:trPr>
          <w:trHeight w:val="587"/>
        </w:trPr>
        <w:tc>
          <w:tcPr>
            <w:tcW w:w="163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vAlign w:val="center"/>
            <w:hideMark/>
          </w:tcPr>
          <w:p w14:paraId="048DAE61" w14:textId="77777777" w:rsidR="00726EA4" w:rsidRPr="000058A0" w:rsidRDefault="00726EA4" w:rsidP="000C50F0">
            <w:pPr>
              <w:spacing w:after="0" w:line="360" w:lineRule="auto"/>
              <w:ind w:firstLine="567"/>
              <w:jc w:val="center"/>
              <w:rPr>
                <w:rFonts w:cs="Times New Roman"/>
                <w:szCs w:val="28"/>
              </w:rPr>
            </w:pPr>
            <w:r w:rsidRPr="000058A0">
              <w:rPr>
                <w:rFonts w:cs="Times New Roman"/>
                <w:szCs w:val="28"/>
              </w:rPr>
              <w:t>Освітлення</w:t>
            </w:r>
          </w:p>
        </w:tc>
        <w:tc>
          <w:tcPr>
            <w:tcW w:w="1726"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4A676FB7" w14:textId="77777777" w:rsidR="00726EA4" w:rsidRPr="000058A0" w:rsidRDefault="00726EA4" w:rsidP="000C50F0">
            <w:pPr>
              <w:spacing w:after="0" w:line="360" w:lineRule="auto"/>
              <w:ind w:firstLine="567"/>
              <w:jc w:val="center"/>
              <w:rPr>
                <w:rFonts w:cs="Times New Roman"/>
                <w:szCs w:val="28"/>
              </w:rPr>
            </w:pPr>
            <w:r w:rsidRPr="000058A0">
              <w:rPr>
                <w:rFonts w:cs="Times New Roman"/>
                <w:szCs w:val="28"/>
              </w:rPr>
              <w:t>AM 1.5,</w:t>
            </w:r>
          </w:p>
          <w:p w14:paraId="7D35AD52" w14:textId="77777777" w:rsidR="00726EA4" w:rsidRPr="000058A0" w:rsidRDefault="00726EA4" w:rsidP="000C50F0">
            <w:pPr>
              <w:keepNext/>
              <w:spacing w:after="0" w:line="360" w:lineRule="auto"/>
              <w:ind w:firstLine="567"/>
              <w:jc w:val="center"/>
              <w:rPr>
                <w:rFonts w:cs="Times New Roman"/>
                <w:szCs w:val="28"/>
              </w:rPr>
            </w:pPr>
            <w:r w:rsidRPr="000058A0">
              <w:rPr>
                <w:rFonts w:cs="Times New Roman"/>
                <w:szCs w:val="28"/>
              </w:rPr>
              <w:t>940 нм</w:t>
            </w:r>
          </w:p>
        </w:tc>
      </w:tr>
    </w:tbl>
    <w:p w14:paraId="1E12EBDA" w14:textId="2E99EA9E"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рухливості електронів та дірок за теорією Классена </w:t>
      </w:r>
      <w:r w:rsidRPr="000058A0">
        <w:rPr>
          <w:rFonts w:cs="Times New Roman"/>
          <w:color w:val="FF0000"/>
          <w:szCs w:val="28"/>
        </w:rPr>
        <w:t>[2</w:t>
      </w:r>
      <w:r w:rsidR="00B54483" w:rsidRPr="000058A0">
        <w:rPr>
          <w:rFonts w:cs="Times New Roman"/>
          <w:color w:val="FF0000"/>
          <w:szCs w:val="28"/>
        </w:rPr>
        <w:t>4</w:t>
      </w:r>
      <w:r w:rsidRPr="000058A0">
        <w:rPr>
          <w:rFonts w:cs="Times New Roman"/>
          <w:color w:val="FF0000"/>
          <w:szCs w:val="28"/>
        </w:rPr>
        <w:t>]</w:t>
      </w:r>
      <w:r w:rsidRPr="000058A0">
        <w:rPr>
          <w:rFonts w:cs="Times New Roman"/>
          <w:szCs w:val="28"/>
        </w:rPr>
        <w:t>;</w:t>
      </w:r>
    </w:p>
    <w:p w14:paraId="357F2C7E" w14:textId="77777777" w:rsidR="00726EA4" w:rsidRPr="000058A0" w:rsidRDefault="00726EA4" w:rsidP="000C50F0">
      <w:pPr>
        <w:pStyle w:val="a4"/>
        <w:framePr w:w="5089" w:h="721" w:hRule="exact" w:hSpace="180" w:wrap="around" w:vAnchor="text" w:hAnchor="page" w:x="6301" w:y="422"/>
        <w:ind w:right="1306" w:firstLine="567"/>
        <w:rPr>
          <w:color w:val="auto"/>
          <w:sz w:val="24"/>
          <w:szCs w:val="24"/>
        </w:rPr>
      </w:pPr>
      <w:r w:rsidRPr="000058A0">
        <w:rPr>
          <w:color w:val="auto"/>
          <w:sz w:val="24"/>
          <w:szCs w:val="24"/>
        </w:rPr>
        <w:t>Таблиця  1. Параметри що варіювалися під час моделювання</w:t>
      </w:r>
    </w:p>
    <w:p w14:paraId="7B93EDC5" w14:textId="61CA6F89" w:rsidR="00B54907" w:rsidRPr="000058A0" w:rsidRDefault="00E56D89" w:rsidP="000C50F0">
      <w:pPr>
        <w:spacing w:after="0" w:line="360" w:lineRule="auto"/>
        <w:ind w:firstLine="567"/>
        <w:jc w:val="both"/>
        <w:rPr>
          <w:rFonts w:cs="Times New Roman"/>
          <w:szCs w:val="28"/>
        </w:rPr>
      </w:pPr>
      <w:r w:rsidRPr="000058A0">
        <w:rPr>
          <w:rFonts w:cs="Times New Roman"/>
          <w:noProof/>
          <w:szCs w:val="28"/>
        </w:rPr>
        <w:drawing>
          <wp:anchor distT="0" distB="0" distL="114300" distR="114300" simplePos="0" relativeHeight="251639808" behindDoc="0" locked="0" layoutInCell="1" allowOverlap="1" wp14:anchorId="7060D5D9" wp14:editId="0E457E4D">
            <wp:simplePos x="0" y="0"/>
            <wp:positionH relativeFrom="column">
              <wp:posOffset>-569595</wp:posOffset>
            </wp:positionH>
            <wp:positionV relativeFrom="page">
              <wp:posOffset>5676265</wp:posOffset>
            </wp:positionV>
            <wp:extent cx="3041015" cy="2758440"/>
            <wp:effectExtent l="0" t="0" r="0" b="0"/>
            <wp:wrapSquare wrapText="bothSides"/>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41015" cy="2758440"/>
                    </a:xfrm>
                    <a:prstGeom prst="rect">
                      <a:avLst/>
                    </a:prstGeom>
                  </pic:spPr>
                </pic:pic>
              </a:graphicData>
            </a:graphic>
            <wp14:sizeRelH relativeFrom="page">
              <wp14:pctWidth>0</wp14:pctWidth>
            </wp14:sizeRelH>
            <wp14:sizeRelV relativeFrom="page">
              <wp14:pctHeight>0</wp14:pctHeight>
            </wp14:sizeRelV>
          </wp:anchor>
        </w:drawing>
      </w:r>
      <w:r w:rsidR="0032254E" w:rsidRPr="000058A0">
        <w:rPr>
          <w:rFonts w:cs="Times New Roman"/>
          <w:szCs w:val="28"/>
        </w:rPr>
        <w:t xml:space="preserve">- параметрів дефектних рівнів </w:t>
      </w:r>
      <w:r w:rsidR="0032254E" w:rsidRPr="000058A0">
        <w:rPr>
          <w:rFonts w:cs="Times New Roman"/>
          <w:color w:val="FF0000"/>
          <w:szCs w:val="28"/>
        </w:rPr>
        <w:t>[2</w:t>
      </w:r>
      <w:r w:rsidR="00B54483" w:rsidRPr="000058A0">
        <w:rPr>
          <w:rFonts w:cs="Times New Roman"/>
          <w:color w:val="FF0000"/>
          <w:szCs w:val="28"/>
        </w:rPr>
        <w:t>5</w:t>
      </w:r>
      <w:r w:rsidR="0032254E" w:rsidRPr="000058A0">
        <w:rPr>
          <w:rFonts w:cs="Times New Roman"/>
          <w:color w:val="FF0000"/>
          <w:szCs w:val="28"/>
        </w:rPr>
        <w:t>]</w:t>
      </w:r>
      <w:r w:rsidR="0032254E" w:rsidRPr="000058A0">
        <w:rPr>
          <w:rFonts w:cs="Times New Roman"/>
          <w:szCs w:val="28"/>
        </w:rPr>
        <w:t>.</w:t>
      </w:r>
    </w:p>
    <w:p w14:paraId="57483675" w14:textId="42DDD624" w:rsidR="00B54907" w:rsidRPr="000058A0" w:rsidRDefault="00B54907" w:rsidP="000C50F0">
      <w:pPr>
        <w:spacing w:after="0" w:line="360" w:lineRule="auto"/>
        <w:ind w:firstLine="567"/>
        <w:jc w:val="both"/>
        <w:rPr>
          <w:rFonts w:cs="Times New Roman"/>
          <w:szCs w:val="28"/>
        </w:rPr>
      </w:pPr>
    </w:p>
    <w:p w14:paraId="18E405C8" w14:textId="7DBB13B6" w:rsidR="00B54907" w:rsidRPr="000058A0" w:rsidRDefault="00B54907" w:rsidP="000C50F0">
      <w:pPr>
        <w:spacing w:after="0" w:line="360" w:lineRule="auto"/>
        <w:ind w:firstLine="567"/>
        <w:jc w:val="both"/>
        <w:rPr>
          <w:rFonts w:cs="Times New Roman"/>
          <w:szCs w:val="28"/>
        </w:rPr>
      </w:pPr>
    </w:p>
    <w:p w14:paraId="6F45F6D4" w14:textId="7C4D3A95" w:rsidR="00B54907" w:rsidRPr="000058A0" w:rsidRDefault="00B54907" w:rsidP="000C50F0">
      <w:pPr>
        <w:spacing w:after="0" w:line="360" w:lineRule="auto"/>
        <w:ind w:firstLine="567"/>
        <w:jc w:val="both"/>
        <w:rPr>
          <w:rFonts w:cs="Times New Roman"/>
          <w:szCs w:val="28"/>
        </w:rPr>
      </w:pPr>
    </w:p>
    <w:p w14:paraId="2BAA898B" w14:textId="4E63B535" w:rsidR="00B54907" w:rsidRPr="000058A0" w:rsidRDefault="00B54907" w:rsidP="000C50F0">
      <w:pPr>
        <w:spacing w:after="0" w:line="360" w:lineRule="auto"/>
        <w:ind w:firstLine="567"/>
        <w:jc w:val="both"/>
        <w:rPr>
          <w:rFonts w:cs="Times New Roman"/>
          <w:szCs w:val="28"/>
        </w:rPr>
      </w:pPr>
    </w:p>
    <w:p w14:paraId="5C1228F9" w14:textId="77777777" w:rsidR="00B54907" w:rsidRPr="000058A0" w:rsidRDefault="00B54907" w:rsidP="000C50F0">
      <w:pPr>
        <w:spacing w:after="0" w:line="360" w:lineRule="auto"/>
        <w:ind w:firstLine="567"/>
        <w:jc w:val="both"/>
        <w:rPr>
          <w:rFonts w:cs="Times New Roman"/>
          <w:szCs w:val="28"/>
        </w:rPr>
      </w:pPr>
    </w:p>
    <w:p w14:paraId="7D2807CC" w14:textId="77777777" w:rsidR="00B54907" w:rsidRPr="000058A0" w:rsidRDefault="00B54907" w:rsidP="000C50F0">
      <w:pPr>
        <w:spacing w:after="0" w:line="360" w:lineRule="auto"/>
        <w:ind w:firstLine="567"/>
        <w:jc w:val="both"/>
        <w:rPr>
          <w:rFonts w:cs="Times New Roman"/>
          <w:szCs w:val="28"/>
        </w:rPr>
      </w:pPr>
    </w:p>
    <w:p w14:paraId="7BA47E38" w14:textId="77777777" w:rsidR="00B54907" w:rsidRPr="000058A0" w:rsidRDefault="00B54907" w:rsidP="000C50F0">
      <w:pPr>
        <w:spacing w:after="0" w:line="360" w:lineRule="auto"/>
        <w:ind w:firstLine="567"/>
        <w:jc w:val="both"/>
        <w:rPr>
          <w:rFonts w:cs="Times New Roman"/>
          <w:szCs w:val="28"/>
        </w:rPr>
      </w:pPr>
    </w:p>
    <w:p w14:paraId="23B5C829" w14:textId="0E6C1AC8" w:rsidR="00B54907" w:rsidRPr="000058A0" w:rsidRDefault="00B54907" w:rsidP="000C50F0">
      <w:pPr>
        <w:spacing w:after="0" w:line="360" w:lineRule="auto"/>
        <w:ind w:firstLine="567"/>
        <w:jc w:val="both"/>
        <w:rPr>
          <w:rFonts w:cs="Times New Roman"/>
          <w:szCs w:val="28"/>
        </w:rPr>
      </w:pPr>
    </w:p>
    <w:p w14:paraId="365C6C0B" w14:textId="40D69EEB" w:rsidR="00B54907" w:rsidRPr="000058A0" w:rsidRDefault="00B54907" w:rsidP="000C50F0">
      <w:pPr>
        <w:spacing w:after="0" w:line="360" w:lineRule="auto"/>
        <w:ind w:firstLine="567"/>
        <w:jc w:val="both"/>
        <w:rPr>
          <w:rFonts w:cs="Times New Roman"/>
          <w:szCs w:val="28"/>
        </w:rPr>
      </w:pPr>
    </w:p>
    <w:p w14:paraId="148F2764" w14:textId="644C319D" w:rsidR="00B54907" w:rsidRPr="000058A0" w:rsidRDefault="007C78C9" w:rsidP="000C50F0">
      <w:pPr>
        <w:spacing w:after="0" w:line="360" w:lineRule="auto"/>
        <w:ind w:firstLine="567"/>
        <w:jc w:val="both"/>
        <w:rPr>
          <w:rFonts w:cs="Times New Roman"/>
          <w:szCs w:val="28"/>
        </w:rPr>
      </w:pPr>
      <w:r>
        <w:rPr>
          <w:noProof/>
        </w:rPr>
        <mc:AlternateContent>
          <mc:Choice Requires="wps">
            <w:drawing>
              <wp:anchor distT="0" distB="0" distL="114300" distR="114300" simplePos="0" relativeHeight="251658240" behindDoc="0" locked="0" layoutInCell="1" allowOverlap="1" wp14:anchorId="14CF213C" wp14:editId="13D08404">
                <wp:simplePos x="0" y="0"/>
                <wp:positionH relativeFrom="column">
                  <wp:posOffset>-448945</wp:posOffset>
                </wp:positionH>
                <wp:positionV relativeFrom="paragraph">
                  <wp:posOffset>386080</wp:posOffset>
                </wp:positionV>
                <wp:extent cx="2994660" cy="477520"/>
                <wp:effectExtent l="4445" t="4445" r="1270" b="3810"/>
                <wp:wrapSquare wrapText="bothSides"/>
                <wp:docPr id="6521313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660" cy="477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CF213C" id="_x0000_t202" coordsize="21600,21600" o:spt="202" path="m,l,21600r21600,l21600,xe">
                <v:stroke joinstyle="miter"/>
                <v:path gradientshapeok="t" o:connecttype="rect"/>
              </v:shapetype>
              <v:shape id="Text Box 2" o:spid="_x0000_s1026" type="#_x0000_t202" style="position:absolute;left:0;text-align:left;margin-left:-35.35pt;margin-top:30.4pt;width:235.8pt;height:3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" stroked="f">
                <v:textbox style="mso-fit-shape-to-text:t" inset="0,0,0,0">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v:textbox>
                <w10:wrap type="square"/>
              </v:shape>
            </w:pict>
          </mc:Fallback>
        </mc:AlternateContent>
      </w:r>
    </w:p>
    <w:p w14:paraId="44699A0F" w14:textId="5D31A9AD" w:rsidR="00C03411" w:rsidRPr="000058A0" w:rsidRDefault="00C75B0D" w:rsidP="000C50F0">
      <w:pPr>
        <w:spacing w:after="0" w:line="360" w:lineRule="auto"/>
        <w:ind w:firstLine="567"/>
        <w:jc w:val="both"/>
        <w:rPr>
          <w:szCs w:val="28"/>
        </w:rPr>
      </w:pPr>
      <w:r w:rsidRPr="000058A0">
        <w:rPr>
          <w:rFonts w:cs="Times New Roman"/>
        </w:rPr>
        <w:t xml:space="preserve">При моделюванні варіювалися такі параметри як: товщина бази </w:t>
      </w:r>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oMath>
      <w:r w:rsidRPr="000058A0">
        <w:rPr>
          <w:rFonts w:cs="Times New Roman"/>
        </w:rPr>
        <w:t xml:space="preserve">, концентрація бору в базі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oMath>
      <w:r w:rsidRPr="000058A0">
        <w:rPr>
          <w:rFonts w:cs="Times New Roman"/>
        </w:rPr>
        <w:t xml:space="preserve">, концентрація домішкового заліза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oMath>
      <w:r w:rsidRPr="000058A0">
        <w:rPr>
          <w:rFonts w:cs="Times New Roman"/>
        </w:rPr>
        <w:t xml:space="preserve">, яка була рівномірно розподілена в базі та BSF шарі, та температура </w:t>
      </w:r>
      <m:oMath>
        <m:r>
          <w:rPr>
            <w:rFonts w:ascii="Cambria Math" w:hAnsi="Cambria Math" w:cs="Times New Roman"/>
            <w:szCs w:val="28"/>
          </w:rPr>
          <m:t>T</m:t>
        </m:r>
      </m:oMath>
      <w:r w:rsidRPr="000058A0">
        <w:rPr>
          <w:rFonts w:cs="Times New Roman"/>
        </w:rPr>
        <w:t>, за умов як сонячного</w:t>
      </w:r>
      <w:r w:rsidR="00C56C51" w:rsidRPr="000058A0">
        <w:rPr>
          <w:rFonts w:cs="Times New Roman"/>
        </w:rPr>
        <w:t xml:space="preserve"> (АМ1.5) так і монохроматичного (940 нм, 4 Вт/м2)</w:t>
      </w:r>
      <w:r w:rsidRPr="000058A0">
        <w:rPr>
          <w:rFonts w:cs="Times New Roman"/>
        </w:rPr>
        <w:t xml:space="preserve"> освітлень.</w:t>
      </w:r>
      <w:r w:rsidRPr="000058A0">
        <w:rPr>
          <w:szCs w:val="28"/>
        </w:rPr>
        <w:t xml:space="preserve">  Основною метою була оцінка спроможності відносних параметрів визначати концентраці</w:t>
      </w:r>
      <w:r w:rsidR="00FE1A82" w:rsidRPr="000058A0">
        <w:rPr>
          <w:szCs w:val="28"/>
        </w:rPr>
        <w:t>ю</w:t>
      </w:r>
      <w:r w:rsidRPr="000058A0">
        <w:rPr>
          <w:szCs w:val="28"/>
        </w:rPr>
        <w:t xml:space="preserve"> міжвузольного заліза</w:t>
      </w:r>
      <w:r w:rsidR="00FE1A82" w:rsidRPr="000058A0">
        <w:rPr>
          <w:szCs w:val="28"/>
        </w:rPr>
        <w:t xml:space="preserve"> після розпаду пар FeiB</w:t>
      </w:r>
      <w:r w:rsidR="00FE1A82" w:rsidRPr="000058A0">
        <w:rPr>
          <w:szCs w:val="28"/>
          <w:vertAlign w:val="subscript"/>
        </w:rPr>
        <w:t>j</w:t>
      </w:r>
      <w:r w:rsidR="00FE1A82" w:rsidRPr="000058A0">
        <w:rPr>
          <w:szCs w:val="28"/>
        </w:rPr>
        <w:t xml:space="preserve"> в КСЕ. </w:t>
      </w:r>
    </w:p>
    <w:p w14:paraId="13A9619D" w14:textId="3D717385" w:rsidR="00EB0F6B" w:rsidRPr="000058A0" w:rsidRDefault="00EB0F6B" w:rsidP="000C50F0">
      <w:pPr>
        <w:spacing w:after="0" w:line="360" w:lineRule="auto"/>
        <w:ind w:firstLine="567"/>
        <w:jc w:val="both"/>
        <w:rPr>
          <w:b/>
          <w:bCs/>
          <w:szCs w:val="28"/>
        </w:rPr>
      </w:pPr>
      <w:r w:rsidRPr="000058A0">
        <w:rPr>
          <w:b/>
          <w:bCs/>
          <w:szCs w:val="28"/>
        </w:rPr>
        <w:t>III. Результати та обговорення</w:t>
      </w:r>
    </w:p>
    <w:p w14:paraId="48B645A3" w14:textId="2D267530" w:rsidR="00577D34" w:rsidRPr="000058A0" w:rsidRDefault="00577D34" w:rsidP="000C50F0">
      <w:pPr>
        <w:spacing w:after="0" w:line="360" w:lineRule="auto"/>
        <w:ind w:firstLine="567"/>
        <w:jc w:val="both"/>
        <w:rPr>
          <w:b/>
          <w:bCs/>
          <w:szCs w:val="28"/>
        </w:rPr>
      </w:pPr>
      <w:r w:rsidRPr="000058A0">
        <w:rPr>
          <w:b/>
          <w:bCs/>
          <w:szCs w:val="28"/>
        </w:rPr>
        <w:t xml:space="preserve">i. </w:t>
      </w:r>
      <w:r w:rsidRPr="000058A0">
        <w:rPr>
          <w:b/>
          <w:bCs/>
          <w:i/>
          <w:iCs/>
          <w:szCs w:val="28"/>
        </w:rPr>
        <w:t>Результати моделювання</w:t>
      </w:r>
    </w:p>
    <w:p w14:paraId="168D7698" w14:textId="02196DD6" w:rsidR="008314FE" w:rsidRPr="000058A0" w:rsidRDefault="008314FE" w:rsidP="000C50F0">
      <w:pPr>
        <w:spacing w:after="0" w:line="360" w:lineRule="auto"/>
        <w:ind w:firstLine="567"/>
        <w:jc w:val="both"/>
        <w:rPr>
          <w:b/>
          <w:bCs/>
          <w:szCs w:val="28"/>
        </w:rPr>
      </w:pPr>
      <w:r w:rsidRPr="000058A0">
        <w:rPr>
          <w:b/>
          <w:bCs/>
          <w:szCs w:val="28"/>
        </w:rPr>
        <w:t>A. Напруга розмікнутого кола (</w:t>
      </w:r>
      <w:r w:rsidRPr="000058A0">
        <w:rPr>
          <w:b/>
          <w:bCs/>
        </w:rPr>
        <w:t>Voc)</w:t>
      </w:r>
    </w:p>
    <w:p w14:paraId="4C2685DC" w14:textId="5FBCDEB8" w:rsidR="00E44DC3" w:rsidRPr="000058A0" w:rsidRDefault="000C4107" w:rsidP="000C50F0">
      <w:pPr>
        <w:spacing w:after="0" w:line="360" w:lineRule="auto"/>
        <w:ind w:firstLine="567"/>
        <w:jc w:val="both"/>
        <w:rPr>
          <w:rFonts w:cs="Times New Roman"/>
        </w:rPr>
      </w:pPr>
      <w:r>
        <w:rPr>
          <w:noProof/>
        </w:rPr>
        <w:lastRenderedPageBreak/>
        <mc:AlternateContent>
          <mc:Choice Requires="wps">
            <w:drawing>
              <wp:anchor distT="0" distB="0" distL="114300" distR="114300" simplePos="0" relativeHeight="251661312" behindDoc="0" locked="0" layoutInCell="1" allowOverlap="1" wp14:anchorId="18EAA53C" wp14:editId="6A29C6CF">
                <wp:simplePos x="0" y="0"/>
                <wp:positionH relativeFrom="column">
                  <wp:posOffset>3278505</wp:posOffset>
                </wp:positionH>
                <wp:positionV relativeFrom="paragraph">
                  <wp:posOffset>7530465</wp:posOffset>
                </wp:positionV>
                <wp:extent cx="2630170" cy="1043940"/>
                <wp:effectExtent l="3175" t="4445" r="0" b="0"/>
                <wp:wrapSquare wrapText="bothSides"/>
                <wp:docPr id="132334724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1043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AA53C" id="Text Box 7" o:spid="_x0000_s1027" type="#_x0000_t202" style="position:absolute;left:0;text-align:left;margin-left:258.15pt;margin-top:592.95pt;width:207.1pt;height:8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" stroked="f">
                <v:textbox inset="0,0,0,0">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v:textbox>
                <w10:wrap type="square"/>
              </v:shape>
            </w:pict>
          </mc:Fallback>
        </mc:AlternateContent>
      </w:r>
      <w:r w:rsidR="00FE4421" w:rsidRPr="000058A0">
        <w:rPr>
          <w:noProof/>
        </w:rPr>
        <w:drawing>
          <wp:anchor distT="0" distB="0" distL="114300" distR="114300" simplePos="0" relativeHeight="251644928" behindDoc="0" locked="0" layoutInCell="1" allowOverlap="1" wp14:anchorId="3E04A607" wp14:editId="0506DF78">
            <wp:simplePos x="0" y="0"/>
            <wp:positionH relativeFrom="column">
              <wp:posOffset>-912495</wp:posOffset>
            </wp:positionH>
            <wp:positionV relativeFrom="paragraph">
              <wp:posOffset>6431915</wp:posOffset>
            </wp:positionV>
            <wp:extent cx="4122420" cy="2418080"/>
            <wp:effectExtent l="0" t="0" r="0" b="0"/>
            <wp:wrapSquare wrapText="bothSides"/>
            <wp:docPr id="9473971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2420" cy="24180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53E4BD8C" wp14:editId="52264085">
                <wp:simplePos x="0" y="0"/>
                <wp:positionH relativeFrom="column">
                  <wp:posOffset>-881380</wp:posOffset>
                </wp:positionH>
                <wp:positionV relativeFrom="paragraph">
                  <wp:posOffset>5668010</wp:posOffset>
                </wp:positionV>
                <wp:extent cx="4106545" cy="828040"/>
                <wp:effectExtent l="0" t="1270" r="3175" b="0"/>
                <wp:wrapSquare wrapText="bothSides"/>
                <wp:docPr id="85210166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65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E4BD8C" id="Text Box 6" o:spid="_x0000_s1028" type="#_x0000_t202" style="position:absolute;left:0;text-align:left;margin-left:-69.4pt;margin-top:446.3pt;width:323.35pt;height:6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" stroked="f">
                <v:textbox style="mso-fit-shape-to-text:t" inset="0,0,0,0">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v:textbox>
                <w10:wrap type="square"/>
              </v:shape>
            </w:pict>
          </mc:Fallback>
        </mc:AlternateContent>
      </w:r>
      <w:r w:rsidR="008314FE" w:rsidRPr="000058A0">
        <w:rPr>
          <w:noProof/>
        </w:rPr>
        <w:drawing>
          <wp:anchor distT="0" distB="0" distL="114300" distR="114300" simplePos="0" relativeHeight="251640832" behindDoc="0" locked="0" layoutInCell="1" allowOverlap="1" wp14:anchorId="76AD8279" wp14:editId="1B0B161C">
            <wp:simplePos x="0" y="0"/>
            <wp:positionH relativeFrom="column">
              <wp:posOffset>-828675</wp:posOffset>
            </wp:positionH>
            <wp:positionV relativeFrom="paragraph">
              <wp:posOffset>3151505</wp:posOffset>
            </wp:positionV>
            <wp:extent cx="4079240" cy="2491740"/>
            <wp:effectExtent l="0" t="0" r="0" b="0"/>
            <wp:wrapSquare wrapText="bothSides"/>
            <wp:docPr id="1501609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79240" cy="2491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5D58F826" wp14:editId="684E84D6">
                <wp:simplePos x="0" y="0"/>
                <wp:positionH relativeFrom="column">
                  <wp:posOffset>-881380</wp:posOffset>
                </wp:positionH>
                <wp:positionV relativeFrom="paragraph">
                  <wp:posOffset>2536190</wp:posOffset>
                </wp:positionV>
                <wp:extent cx="4159885" cy="652780"/>
                <wp:effectExtent l="0" t="0" r="0" b="4445"/>
                <wp:wrapSquare wrapText="bothSides"/>
                <wp:docPr id="20964414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885" cy="652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D58F826" id="Text Box 3" o:spid="_x0000_s1029" type="#_x0000_t202" style="position:absolute;left:0;text-align:left;margin-left:-69.4pt;margin-top:199.7pt;width:327.55pt;height:5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" stroked="f">
                <v:textbox style="mso-fit-shape-to-text:t" inset="0,0,0,0">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v:textbox>
                <w10:wrap type="square"/>
              </v:shape>
            </w:pict>
          </mc:Fallback>
        </mc:AlternateContent>
      </w:r>
      <w:r w:rsidR="00437E7C" w:rsidRPr="000058A0">
        <w:rPr>
          <w:noProof/>
        </w:rPr>
        <w:drawing>
          <wp:anchor distT="0" distB="0" distL="114300" distR="114300" simplePos="0" relativeHeight="251643904" behindDoc="0" locked="0" layoutInCell="1" allowOverlap="1" wp14:anchorId="211F2381" wp14:editId="69192755">
            <wp:simplePos x="0" y="0"/>
            <wp:positionH relativeFrom="column">
              <wp:posOffset>-828675</wp:posOffset>
            </wp:positionH>
            <wp:positionV relativeFrom="paragraph">
              <wp:posOffset>29210</wp:posOffset>
            </wp:positionV>
            <wp:extent cx="4079240" cy="2476500"/>
            <wp:effectExtent l="0" t="0" r="0" b="0"/>
            <wp:wrapSquare wrapText="bothSides"/>
            <wp:docPr id="12344956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7924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810" w:rsidRPr="000058A0">
        <w:rPr>
          <w:rFonts w:cs="Times New Roman"/>
          <w:szCs w:val="28"/>
        </w:rPr>
        <w:t>Для напруги розімкнутого кола можемо спостерігати залежність відносної зміни від місця генерації надлишкових носіїв при низьких рівнях легування</w:t>
      </w:r>
      <w:r w:rsidR="00E14CCF" w:rsidRPr="000058A0">
        <w:rPr>
          <w:rFonts w:cs="Times New Roman"/>
          <w:szCs w:val="28"/>
        </w:rPr>
        <w:t xml:space="preserve"> (Рис. 2)</w:t>
      </w:r>
      <w:r w:rsidR="00E67810" w:rsidRPr="000058A0">
        <w:rPr>
          <w:rFonts w:cs="Times New Roman"/>
          <w:szCs w:val="28"/>
        </w:rPr>
        <w:t xml:space="preserve">. При сонячному освітленні бачимо великі зміни напруги в околі концентрацій заліза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2</m:t>
            </m:r>
          </m:sup>
        </m:sSup>
      </m:oMath>
      <w:r w:rsidR="00E14CCF" w:rsidRPr="000058A0">
        <w:rPr>
          <w:rFonts w:eastAsiaTheme="minorEastAsia" w:cs="Times New Roman"/>
          <w:szCs w:val="28"/>
        </w:rPr>
        <w:t xml:space="preserve"> </w:t>
      </w:r>
      <w:r w:rsidR="009E3F26" w:rsidRPr="000058A0">
        <w:rPr>
          <w:rFonts w:eastAsiaTheme="minorEastAsia" w:cs="Times New Roman"/>
          <w:szCs w:val="28"/>
        </w:rPr>
        <w:t>см</w:t>
      </w:r>
      <w:r w:rsidR="009E3F26" w:rsidRPr="000058A0">
        <w:rPr>
          <w:rFonts w:eastAsiaTheme="minorEastAsia" w:cs="Times New Roman"/>
          <w:szCs w:val="28"/>
          <w:vertAlign w:val="superscript"/>
        </w:rPr>
        <w:t xml:space="preserve">-3 </w:t>
      </w:r>
      <w:r w:rsidR="00E14CCF" w:rsidRPr="000058A0">
        <w:rPr>
          <w:rFonts w:eastAsiaTheme="minorEastAsia" w:cs="Times New Roman"/>
          <w:szCs w:val="28"/>
        </w:rPr>
        <w:t>(Рис. 3)</w:t>
      </w:r>
      <w:r w:rsidR="00E67810" w:rsidRPr="000058A0">
        <w:rPr>
          <w:rFonts w:eastAsiaTheme="minorEastAsia" w:cs="Times New Roman"/>
          <w:szCs w:val="28"/>
        </w:rPr>
        <w:t>. Для монохроматичного освітлення такі зміни відбуваються вже при більш високих концентраціях заліза</w:t>
      </w:r>
      <w:r w:rsidR="00207239" w:rsidRPr="000058A0">
        <w:rPr>
          <w:rFonts w:eastAsiaTheme="minorEastAsia" w:cs="Times New Roman"/>
          <w:szCs w:val="28"/>
        </w:rPr>
        <w:t xml:space="preserve"> (Рис. 4)</w:t>
      </w:r>
      <w:r w:rsidR="00E67810" w:rsidRPr="000058A0">
        <w:rPr>
          <w:rFonts w:eastAsiaTheme="minorEastAsia" w:cs="Times New Roman"/>
          <w:szCs w:val="28"/>
        </w:rPr>
        <w:t xml:space="preserve">. Для концентрації бору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6</m:t>
            </m:r>
          </m:sup>
        </m:sSup>
      </m:oMath>
      <w:r w:rsidR="009E3F26" w:rsidRPr="000058A0">
        <w:rPr>
          <w:rFonts w:eastAsiaTheme="minorEastAsia" w:cs="Times New Roman"/>
          <w:szCs w:val="28"/>
        </w:rPr>
        <w:t xml:space="preserve"> см</w:t>
      </w:r>
      <w:r w:rsidR="009E3F26" w:rsidRPr="000058A0">
        <w:rPr>
          <w:rFonts w:eastAsiaTheme="minorEastAsia" w:cs="Times New Roman"/>
          <w:szCs w:val="28"/>
          <w:vertAlign w:val="superscript"/>
        </w:rPr>
        <w:t>-3</w:t>
      </w:r>
      <w:r w:rsidR="00E67810" w:rsidRPr="000058A0">
        <w:rPr>
          <w:rFonts w:eastAsiaTheme="minorEastAsia" w:cs="Times New Roman"/>
          <w:szCs w:val="28"/>
        </w:rPr>
        <w:t xml:space="preserve"> відносні зміни напруги дуже малі, але характер залежності змінюється при збільшенні рівня легування. Максимальна величина  відносної зміни для монохроматичного освітлення майже в </w:t>
      </w:r>
      <w:r w:rsidR="009E3F26" w:rsidRPr="000058A0">
        <w:rPr>
          <w:rFonts w:eastAsiaTheme="minorEastAsia" w:cs="Times New Roman"/>
          <w:szCs w:val="28"/>
        </w:rPr>
        <w:t>2 рази більша ніж для сонячного.</w:t>
      </w:r>
      <w:r w:rsidR="009E3F26" w:rsidRPr="000058A0">
        <w:rPr>
          <w:rFonts w:cs="Times New Roman"/>
        </w:rPr>
        <w:t xml:space="preserve"> </w:t>
      </w:r>
      <w:r w:rsidR="00E67810" w:rsidRPr="000058A0">
        <w:rPr>
          <w:rFonts w:cs="Times New Roman"/>
        </w:rPr>
        <w:t xml:space="preserve">Як можна бачити зміна товщини бази </w:t>
      </w:r>
      <w:r w:rsidR="00F4079D" w:rsidRPr="000058A0">
        <w:rPr>
          <w:rFonts w:cs="Times New Roman"/>
        </w:rPr>
        <w:t>впливає суттєво на характер зміни напруги розімкнутого кола тільки при низьких рівнях легування і більш помітна для сонячного освітлення.</w:t>
      </w:r>
      <w:r w:rsidR="00FE4421" w:rsidRPr="000058A0">
        <w:rPr>
          <w:rFonts w:cs="Times New Roman"/>
        </w:rPr>
        <w:t xml:space="preserve"> </w:t>
      </w:r>
    </w:p>
    <w:p w14:paraId="53695A98" w14:textId="46DEA590" w:rsidR="00B70AD4" w:rsidRPr="000058A0" w:rsidRDefault="009F64CE" w:rsidP="000C50F0">
      <w:pPr>
        <w:spacing w:after="0" w:line="360" w:lineRule="auto"/>
        <w:ind w:firstLine="567"/>
        <w:jc w:val="both"/>
        <w:rPr>
          <w:b/>
          <w:bCs/>
        </w:rPr>
      </w:pPr>
      <w:r w:rsidRPr="000058A0">
        <w:rPr>
          <w:noProof/>
        </w:rPr>
        <w:drawing>
          <wp:anchor distT="0" distB="0" distL="114300" distR="114300" simplePos="0" relativeHeight="251641856" behindDoc="0" locked="0" layoutInCell="1" allowOverlap="1" wp14:anchorId="1743117E" wp14:editId="135BE440">
            <wp:simplePos x="0" y="0"/>
            <wp:positionH relativeFrom="column">
              <wp:posOffset>-897255</wp:posOffset>
            </wp:positionH>
            <wp:positionV relativeFrom="page">
              <wp:posOffset>487680</wp:posOffset>
            </wp:positionV>
            <wp:extent cx="4023360" cy="2442210"/>
            <wp:effectExtent l="0" t="0" r="0" b="0"/>
            <wp:wrapSquare wrapText="bothSides"/>
            <wp:docPr id="16715886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23360" cy="244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D4" w:rsidRPr="000058A0">
        <w:rPr>
          <w:b/>
          <w:bCs/>
        </w:rPr>
        <w:t xml:space="preserve">B. </w:t>
      </w:r>
      <w:r w:rsidR="005A3377" w:rsidRPr="000058A0">
        <w:rPr>
          <w:b/>
          <w:bCs/>
        </w:rPr>
        <w:t>Фактор форми (FF)</w:t>
      </w:r>
    </w:p>
    <w:p w14:paraId="3120C0BE" w14:textId="2BD0D515" w:rsidR="00464A9E" w:rsidRPr="000058A0" w:rsidRDefault="000C4107" w:rsidP="000C50F0">
      <w:pPr>
        <w:spacing w:after="0" w:line="360" w:lineRule="auto"/>
        <w:ind w:firstLine="567"/>
        <w:jc w:val="both"/>
      </w:pPr>
      <w:r>
        <w:rPr>
          <w:noProof/>
        </w:rPr>
        <w:lastRenderedPageBreak/>
        <mc:AlternateContent>
          <mc:Choice Requires="wps">
            <w:drawing>
              <wp:anchor distT="0" distB="0" distL="114300" distR="114300" simplePos="0" relativeHeight="251662336" behindDoc="0" locked="0" layoutInCell="1" allowOverlap="1" wp14:anchorId="53480877" wp14:editId="4B5F8DD4">
                <wp:simplePos x="0" y="0"/>
                <wp:positionH relativeFrom="column">
                  <wp:posOffset>-4180205</wp:posOffset>
                </wp:positionH>
                <wp:positionV relativeFrom="paragraph">
                  <wp:posOffset>2378075</wp:posOffset>
                </wp:positionV>
                <wp:extent cx="4050665" cy="828040"/>
                <wp:effectExtent l="1270" t="0" r="0" b="0"/>
                <wp:wrapSquare wrapText="bothSides"/>
                <wp:docPr id="209676298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066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480877" id="Text Box 8" o:spid="_x0000_s1030" type="#_x0000_t202" style="position:absolute;left:0;text-align:left;margin-left:-329.15pt;margin-top:187.25pt;width:318.95pt;height:6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" stroked="f">
                <v:textbox style="mso-fit-shape-to-text:t" inset="0,0,0,0">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v:textbox>
                <w10:wrap type="square"/>
              </v:shape>
            </w:pict>
          </mc:Fallback>
        </mc:AlternateContent>
      </w:r>
      <w:r w:rsidR="005A3377" w:rsidRPr="000058A0">
        <w:t>Подібний характер змін спостерігається і для фактору форми. Проте абсолютні значення менші. Для сонячного освітлення спостерігаються великі додатні зміни фактору форми при низькому рівні легування бором (від 10</w:t>
      </w:r>
      <w:r w:rsidR="005A3377" w:rsidRPr="000058A0">
        <w:rPr>
          <w:vertAlign w:val="superscript"/>
        </w:rPr>
        <w:t>15</w:t>
      </w:r>
      <w:r w:rsidR="005A3377" w:rsidRPr="000058A0">
        <w:t xml:space="preserve"> </w:t>
      </w:r>
      <w:r w:rsidR="005A3377" w:rsidRPr="000058A0">
        <w:rPr>
          <w:rFonts w:eastAsiaTheme="minorEastAsia" w:cs="Times New Roman"/>
          <w:szCs w:val="28"/>
        </w:rPr>
        <w:t>см</w:t>
      </w:r>
      <w:r w:rsidR="005A3377" w:rsidRPr="000058A0">
        <w:rPr>
          <w:rFonts w:eastAsiaTheme="minorEastAsia" w:cs="Times New Roman"/>
          <w:szCs w:val="28"/>
          <w:vertAlign w:val="superscript"/>
        </w:rPr>
        <w:t>-3</w:t>
      </w:r>
      <w:r w:rsidR="005A3377" w:rsidRPr="000058A0">
        <w:rPr>
          <w:rFonts w:eastAsiaTheme="minorEastAsia" w:cs="Times New Roman"/>
          <w:szCs w:val="28"/>
        </w:rPr>
        <w:t xml:space="preserve"> </w:t>
      </w:r>
      <w:r w:rsidR="005A3377" w:rsidRPr="000058A0">
        <w:t>до 10</w:t>
      </w:r>
      <w:r w:rsidR="005A3377" w:rsidRPr="000058A0">
        <w:rPr>
          <w:vertAlign w:val="superscript"/>
        </w:rPr>
        <w:t>16</w:t>
      </w:r>
      <w:r w:rsidR="005A3377" w:rsidRPr="000058A0">
        <w:rPr>
          <w:rFonts w:eastAsiaTheme="minorEastAsia" w:cs="Times New Roman"/>
          <w:szCs w:val="28"/>
        </w:rPr>
        <w:t xml:space="preserve"> см</w:t>
      </w:r>
      <w:r w:rsidR="005A3377" w:rsidRPr="000058A0">
        <w:rPr>
          <w:rFonts w:eastAsiaTheme="minorEastAsia" w:cs="Times New Roman"/>
          <w:szCs w:val="28"/>
          <w:vertAlign w:val="superscript"/>
        </w:rPr>
        <w:t>-3</w:t>
      </w:r>
      <w:r w:rsidR="005A3377" w:rsidRPr="000058A0">
        <w:t>)</w:t>
      </w:r>
      <w:r w:rsidR="00464A9E" w:rsidRPr="000058A0">
        <w:t xml:space="preserve"> (Рис. 5)</w:t>
      </w:r>
      <w:r w:rsidR="005A3377" w:rsidRPr="000058A0">
        <w:t xml:space="preserve">. Зі збільшенням легування відносна зміна фактору форми значно зменшується. </w:t>
      </w:r>
    </w:p>
    <w:p w14:paraId="1241EEE6" w14:textId="12EF8D49" w:rsidR="005A3377" w:rsidRPr="000058A0" w:rsidRDefault="009F64CE" w:rsidP="000C50F0">
      <w:pPr>
        <w:spacing w:after="0" w:line="360" w:lineRule="auto"/>
        <w:ind w:firstLine="567"/>
        <w:jc w:val="both"/>
      </w:pPr>
      <w:r w:rsidRPr="000058A0">
        <w:rPr>
          <w:noProof/>
        </w:rPr>
        <w:drawing>
          <wp:anchor distT="0" distB="0" distL="114300" distR="114300" simplePos="0" relativeHeight="251642880" behindDoc="0" locked="0" layoutInCell="1" allowOverlap="1" wp14:anchorId="570241A9" wp14:editId="475027F1">
            <wp:simplePos x="0" y="0"/>
            <wp:positionH relativeFrom="column">
              <wp:posOffset>-4183380</wp:posOffset>
            </wp:positionH>
            <wp:positionV relativeFrom="page">
              <wp:posOffset>3679825</wp:posOffset>
            </wp:positionV>
            <wp:extent cx="4084320" cy="2479040"/>
            <wp:effectExtent l="0" t="0" r="0" b="0"/>
            <wp:wrapSquare wrapText="bothSides"/>
            <wp:docPr id="10263138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8432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3377" w:rsidRPr="000058A0">
        <w:t>Для монохроматичного освітлення спостерігається вже інший характер залежності</w:t>
      </w:r>
      <w:r w:rsidR="000B0A2B" w:rsidRPr="000058A0">
        <w:t xml:space="preserve"> (Рис. 6)</w:t>
      </w:r>
      <w:r w:rsidR="005A3377" w:rsidRPr="000058A0">
        <w:t>: коли зміна фактору форми слабко залежить від рівня легування, а абсолютне максимальне значення відносної зміни складає всього 5%.</w:t>
      </w:r>
    </w:p>
    <w:p w14:paraId="1EC7D7DB" w14:textId="77777777" w:rsidR="00130100" w:rsidRPr="000058A0" w:rsidRDefault="00130100" w:rsidP="000C50F0">
      <w:pPr>
        <w:spacing w:after="0" w:line="360" w:lineRule="auto"/>
        <w:ind w:firstLine="567"/>
        <w:jc w:val="both"/>
      </w:pPr>
    </w:p>
    <w:p w14:paraId="5A755550" w14:textId="64CE7BC8" w:rsidR="00130100"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3360" behindDoc="0" locked="0" layoutInCell="1" allowOverlap="1" wp14:anchorId="1BFB4172" wp14:editId="1492F505">
                <wp:simplePos x="0" y="0"/>
                <wp:positionH relativeFrom="column">
                  <wp:posOffset>-4137660</wp:posOffset>
                </wp:positionH>
                <wp:positionV relativeFrom="paragraph">
                  <wp:posOffset>403225</wp:posOffset>
                </wp:positionV>
                <wp:extent cx="4107180" cy="752475"/>
                <wp:effectExtent l="0" t="635" r="0" b="0"/>
                <wp:wrapSquare wrapText="bothSides"/>
                <wp:docPr id="13373565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718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B4172" id="Text Box 9" o:spid="_x0000_s1031" type="#_x0000_t202" style="position:absolute;left:0;text-align:left;margin-left:-325.8pt;margin-top:31.75pt;width:323.4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" stroked="f">
                <v:textbox inset="0,0,0,0">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v:textbox>
                <w10:wrap type="square"/>
              </v:shape>
            </w:pict>
          </mc:Fallback>
        </mc:AlternateContent>
      </w:r>
    </w:p>
    <w:p w14:paraId="48CF9841" w14:textId="77777777" w:rsidR="009F64CE" w:rsidRPr="000058A0" w:rsidRDefault="009F64CE" w:rsidP="000C50F0">
      <w:pPr>
        <w:spacing w:after="0" w:line="360" w:lineRule="auto"/>
        <w:ind w:firstLine="567"/>
        <w:jc w:val="both"/>
        <w:rPr>
          <w:b/>
          <w:bCs/>
        </w:rPr>
      </w:pPr>
    </w:p>
    <w:p w14:paraId="24B0F2C5" w14:textId="77777777" w:rsidR="009F64CE" w:rsidRPr="000058A0" w:rsidRDefault="009F64CE" w:rsidP="000C50F0">
      <w:pPr>
        <w:spacing w:after="0" w:line="360" w:lineRule="auto"/>
        <w:ind w:firstLine="567"/>
        <w:jc w:val="both"/>
        <w:rPr>
          <w:b/>
          <w:bCs/>
        </w:rPr>
      </w:pPr>
    </w:p>
    <w:p w14:paraId="01D28AB7" w14:textId="77777777" w:rsidR="009F64CE" w:rsidRPr="000058A0" w:rsidRDefault="009F64CE" w:rsidP="000C50F0">
      <w:pPr>
        <w:spacing w:after="0" w:line="360" w:lineRule="auto"/>
        <w:ind w:firstLine="567"/>
        <w:jc w:val="both"/>
        <w:rPr>
          <w:b/>
          <w:bCs/>
        </w:rPr>
      </w:pPr>
    </w:p>
    <w:p w14:paraId="388B7488" w14:textId="306D4DCF" w:rsidR="00130100" w:rsidRPr="000058A0" w:rsidRDefault="002E6A04" w:rsidP="000C50F0">
      <w:pPr>
        <w:spacing w:after="0" w:line="360" w:lineRule="auto"/>
        <w:ind w:firstLine="567"/>
        <w:jc w:val="both"/>
        <w:rPr>
          <w:b/>
          <w:bCs/>
        </w:rPr>
      </w:pPr>
      <w:r w:rsidRPr="000058A0">
        <w:rPr>
          <w:noProof/>
        </w:rPr>
        <w:drawing>
          <wp:anchor distT="0" distB="0" distL="114300" distR="114300" simplePos="0" relativeHeight="251645952" behindDoc="0" locked="0" layoutInCell="1" allowOverlap="1" wp14:anchorId="1AB95311" wp14:editId="73B7AE2C">
            <wp:simplePos x="0" y="0"/>
            <wp:positionH relativeFrom="column">
              <wp:posOffset>-842010</wp:posOffset>
            </wp:positionH>
            <wp:positionV relativeFrom="page">
              <wp:posOffset>7246620</wp:posOffset>
            </wp:positionV>
            <wp:extent cx="3968750" cy="2409190"/>
            <wp:effectExtent l="0" t="0" r="0" b="0"/>
            <wp:wrapSquare wrapText="bothSides"/>
            <wp:docPr id="4106149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68750" cy="2409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100" w:rsidRPr="000058A0">
        <w:rPr>
          <w:b/>
          <w:bCs/>
        </w:rPr>
        <w:t>C. Ефективність (</w:t>
      </w:r>
      <w:r w:rsidR="00130100" w:rsidRPr="000058A0">
        <w:rPr>
          <w:rFonts w:cs="Times New Roman"/>
          <w:b/>
          <w:bCs/>
        </w:rPr>
        <w:t>η</w:t>
      </w:r>
      <w:r w:rsidR="00130100" w:rsidRPr="000058A0">
        <w:rPr>
          <w:b/>
          <w:bCs/>
        </w:rPr>
        <w:t>)</w:t>
      </w:r>
    </w:p>
    <w:p w14:paraId="4852FFA9" w14:textId="21A0CF33"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4384" behindDoc="0" locked="0" layoutInCell="1" allowOverlap="1" wp14:anchorId="2FC60675" wp14:editId="6E1B1FD3">
                <wp:simplePos x="0" y="0"/>
                <wp:positionH relativeFrom="column">
                  <wp:posOffset>-4008120</wp:posOffset>
                </wp:positionH>
                <wp:positionV relativeFrom="paragraph">
                  <wp:posOffset>2441575</wp:posOffset>
                </wp:positionV>
                <wp:extent cx="3877945" cy="828040"/>
                <wp:effectExtent l="1905" t="635" r="0" b="0"/>
                <wp:wrapSquare wrapText="bothSides"/>
                <wp:docPr id="523736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79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C60675" id="Text Box 10" o:spid="_x0000_s1032" type="#_x0000_t202" style="position:absolute;left:0;text-align:left;margin-left:-315.6pt;margin-top:192.25pt;width:305.35pt;height:6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" stroked="f">
                <v:textbox style="mso-fit-shape-to-text:t" inset="0,0,0,0">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v:textbox>
                <w10:wrap type="square"/>
              </v:shape>
            </w:pict>
          </mc:Fallback>
        </mc:AlternateContent>
      </w:r>
      <w:r w:rsidR="009F64CE" w:rsidRPr="000058A0">
        <w:t xml:space="preserve">Для ефективності </w:t>
      </w:r>
      <w:r w:rsidR="000B0A2B" w:rsidRPr="000058A0">
        <w:t xml:space="preserve">при сонячному освітлені КСЕ </w:t>
      </w:r>
      <w:r w:rsidR="009F64CE" w:rsidRPr="000058A0">
        <w:t>маємо також монотонні зміни при зростанні концентрації заліза</w:t>
      </w:r>
      <w:r w:rsidR="000B0A2B" w:rsidRPr="000058A0">
        <w:t xml:space="preserve"> (Рис. 7)</w:t>
      </w:r>
      <w:r w:rsidR="009F64CE" w:rsidRPr="000058A0">
        <w:t>. Для низьких концентрацій бору ці зміни додатні, а при більш високих рівнях легування – від’ємні, які слабко залежать від температури</w:t>
      </w:r>
      <w:r w:rsidR="000B0A2B" w:rsidRPr="000058A0">
        <w:t xml:space="preserve"> (Рис. 8)</w:t>
      </w:r>
      <w:r w:rsidR="009F64CE" w:rsidRPr="000058A0">
        <w:t>. При монохроматичному освітленні відносна зміна ефективності</w:t>
      </w:r>
      <w:r w:rsidR="002E6A04" w:rsidRPr="000058A0">
        <w:t xml:space="preserve"> </w:t>
      </w:r>
      <w:r w:rsidR="0087195F" w:rsidRPr="000058A0">
        <w:t xml:space="preserve">стає </w:t>
      </w:r>
    </w:p>
    <w:p w14:paraId="30C95586" w14:textId="3F7C0E2B"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6432" behindDoc="0" locked="0" layoutInCell="1" allowOverlap="1" wp14:anchorId="74549180" wp14:editId="4DF15CA5">
                <wp:simplePos x="0" y="0"/>
                <wp:positionH relativeFrom="column">
                  <wp:posOffset>2653665</wp:posOffset>
                </wp:positionH>
                <wp:positionV relativeFrom="paragraph">
                  <wp:posOffset>2345690</wp:posOffset>
                </wp:positionV>
                <wp:extent cx="3572510" cy="762635"/>
                <wp:effectExtent l="1905" t="0" r="0" b="0"/>
                <wp:wrapSquare wrapText="bothSides"/>
                <wp:docPr id="203332365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2510" cy="762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49180" id="Text Box 12" o:spid="_x0000_s1033" type="#_x0000_t202" style="position:absolute;left:0;text-align:left;margin-left:208.95pt;margin-top:184.7pt;width:281.3pt;height:6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" stroked="f">
                <v:textbox inset="0,0,0,0">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v:textbox>
                <w10:wrap type="square"/>
              </v:shape>
            </w:pict>
          </mc:Fallback>
        </mc:AlternateContent>
      </w:r>
      <w:r w:rsidR="0043366B" w:rsidRPr="000058A0">
        <w:rPr>
          <w:noProof/>
        </w:rPr>
        <w:drawing>
          <wp:anchor distT="0" distB="0" distL="114300" distR="114300" simplePos="0" relativeHeight="251649024" behindDoc="0" locked="0" layoutInCell="1" allowOverlap="1" wp14:anchorId="32F33C13" wp14:editId="1EA724D8">
            <wp:simplePos x="0" y="0"/>
            <wp:positionH relativeFrom="column">
              <wp:posOffset>2653665</wp:posOffset>
            </wp:positionH>
            <wp:positionV relativeFrom="paragraph">
              <wp:posOffset>2540</wp:posOffset>
            </wp:positionV>
            <wp:extent cx="3572510" cy="2169160"/>
            <wp:effectExtent l="0" t="0" r="0" b="0"/>
            <wp:wrapSquare wrapText="bothSides"/>
            <wp:docPr id="24391223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72510" cy="216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0" locked="0" layoutInCell="1" allowOverlap="1" wp14:anchorId="3AAFA4C3" wp14:editId="3B73D05F">
                <wp:simplePos x="0" y="0"/>
                <wp:positionH relativeFrom="column">
                  <wp:posOffset>-851535</wp:posOffset>
                </wp:positionH>
                <wp:positionV relativeFrom="paragraph">
                  <wp:posOffset>2349500</wp:posOffset>
                </wp:positionV>
                <wp:extent cx="3467100" cy="758825"/>
                <wp:effectExtent l="0" t="3810" r="0" b="0"/>
                <wp:wrapSquare wrapText="bothSides"/>
                <wp:docPr id="129050637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75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FA4C3" id="Text Box 11" o:spid="_x0000_s1034" type="#_x0000_t202" style="position:absolute;left:0;text-align:left;margin-left:-67.05pt;margin-top:185pt;width:273pt;height:5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" stroked="f">
                <v:textbox inset="0,0,0,0">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v:textbox>
                <w10:wrap type="square"/>
              </v:shape>
            </w:pict>
          </mc:Fallback>
        </mc:AlternateContent>
      </w:r>
    </w:p>
    <w:p w14:paraId="2C96C6B5" w14:textId="3099EA5E" w:rsidR="00130100" w:rsidRPr="000058A0" w:rsidRDefault="0043366B" w:rsidP="000C50F0">
      <w:pPr>
        <w:spacing w:after="0" w:line="360" w:lineRule="auto"/>
        <w:ind w:firstLine="567"/>
        <w:jc w:val="both"/>
      </w:pPr>
      <w:r w:rsidRPr="000058A0">
        <w:rPr>
          <w:noProof/>
        </w:rPr>
        <w:lastRenderedPageBreak/>
        <w:drawing>
          <wp:anchor distT="0" distB="0" distL="114300" distR="114300" simplePos="0" relativeHeight="251648000" behindDoc="0" locked="0" layoutInCell="1" allowOverlap="1" wp14:anchorId="1CD8FBB8" wp14:editId="68A1B4EF">
            <wp:simplePos x="0" y="0"/>
            <wp:positionH relativeFrom="column">
              <wp:posOffset>-897255</wp:posOffset>
            </wp:positionH>
            <wp:positionV relativeFrom="page">
              <wp:posOffset>182880</wp:posOffset>
            </wp:positionV>
            <wp:extent cx="3436620" cy="2085340"/>
            <wp:effectExtent l="0" t="0" r="0" b="0"/>
            <wp:wrapSquare wrapText="bothSides"/>
            <wp:docPr id="72109249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36620" cy="208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A04" w:rsidRPr="000058A0">
        <w:t>помітною тільки при високому рівні легування</w:t>
      </w:r>
      <w:r w:rsidR="0087195F" w:rsidRPr="000058A0">
        <w:t xml:space="preserve"> (Рис. 9)</w:t>
      </w:r>
      <w:r w:rsidR="002E6A04" w:rsidRPr="000058A0">
        <w:t>, хоча</w:t>
      </w:r>
      <w:r w:rsidR="0087195F" w:rsidRPr="000058A0">
        <w:t>,</w:t>
      </w:r>
      <w:r w:rsidR="002E6A04" w:rsidRPr="000058A0">
        <w:t xml:space="preserve"> порівнюючи з сонячним освітленням</w:t>
      </w:r>
      <w:r w:rsidR="0087195F" w:rsidRPr="000058A0">
        <w:t>,</w:t>
      </w:r>
      <w:r w:rsidR="002E6A04" w:rsidRPr="000058A0">
        <w:t xml:space="preserve"> абсолютні максимальні значення відносної зміни майже в 4 рази більші і досягають двохсот відсотків.</w:t>
      </w:r>
    </w:p>
    <w:p w14:paraId="065D4819" w14:textId="504CBE8B" w:rsidR="00A51CE7" w:rsidRPr="000058A0" w:rsidRDefault="00B66670" w:rsidP="000C50F0">
      <w:pPr>
        <w:spacing w:after="0" w:line="360" w:lineRule="auto"/>
        <w:ind w:firstLine="567"/>
        <w:jc w:val="both"/>
        <w:rPr>
          <w:b/>
          <w:bCs/>
        </w:rPr>
      </w:pPr>
      <w:r w:rsidRPr="000058A0">
        <w:rPr>
          <w:noProof/>
        </w:rPr>
        <w:drawing>
          <wp:anchor distT="0" distB="0" distL="114300" distR="114300" simplePos="0" relativeHeight="251651072" behindDoc="0" locked="0" layoutInCell="1" allowOverlap="1" wp14:anchorId="4F23C434" wp14:editId="48517F81">
            <wp:simplePos x="0" y="0"/>
            <wp:positionH relativeFrom="column">
              <wp:posOffset>2537460</wp:posOffset>
            </wp:positionH>
            <wp:positionV relativeFrom="page">
              <wp:posOffset>4888230</wp:posOffset>
            </wp:positionV>
            <wp:extent cx="3325495" cy="2019300"/>
            <wp:effectExtent l="0" t="0" r="0" b="0"/>
            <wp:wrapSquare wrapText="bothSides"/>
            <wp:docPr id="8645424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549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A0">
        <w:rPr>
          <w:noProof/>
        </w:rPr>
        <w:drawing>
          <wp:anchor distT="0" distB="0" distL="114300" distR="114300" simplePos="0" relativeHeight="251650048" behindDoc="0" locked="0" layoutInCell="1" allowOverlap="1" wp14:anchorId="4F884822" wp14:editId="0D3D3B27">
            <wp:simplePos x="0" y="0"/>
            <wp:positionH relativeFrom="column">
              <wp:posOffset>-814070</wp:posOffset>
            </wp:positionH>
            <wp:positionV relativeFrom="page">
              <wp:posOffset>4884420</wp:posOffset>
            </wp:positionV>
            <wp:extent cx="3502025" cy="2125980"/>
            <wp:effectExtent l="0" t="0" r="0" b="0"/>
            <wp:wrapSquare wrapText="bothSides"/>
            <wp:docPr id="207722786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02025" cy="212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51CE7" w:rsidRPr="000058A0">
        <w:rPr>
          <w:b/>
          <w:bCs/>
        </w:rPr>
        <w:t>D. Струм короткого замикання (J</w:t>
      </w:r>
      <w:r w:rsidR="00A51CE7" w:rsidRPr="000058A0">
        <w:rPr>
          <w:b/>
          <w:bCs/>
          <w:vertAlign w:val="subscript"/>
        </w:rPr>
        <w:t>sc</w:t>
      </w:r>
      <w:r w:rsidR="00A51CE7" w:rsidRPr="000058A0">
        <w:rPr>
          <w:b/>
          <w:bCs/>
        </w:rPr>
        <w:t>)</w:t>
      </w:r>
    </w:p>
    <w:p w14:paraId="5ED9E6A1" w14:textId="3EF4CC41" w:rsidR="00A864C8" w:rsidRPr="000058A0" w:rsidRDefault="00A864C8" w:rsidP="000C50F0">
      <w:pPr>
        <w:ind w:right="-376" w:firstLine="567"/>
        <w:jc w:val="both"/>
        <w:rPr>
          <w:rFonts w:eastAsiaTheme="minorEastAsia" w:cs="Times New Roman"/>
        </w:rPr>
      </w:pPr>
    </w:p>
    <w:p w14:paraId="2B54B601" w14:textId="1F6C51C1" w:rsidR="00A864C8" w:rsidRPr="000058A0" w:rsidRDefault="00A864C8" w:rsidP="000C50F0">
      <w:pPr>
        <w:ind w:right="-376" w:firstLine="567"/>
        <w:jc w:val="both"/>
        <w:rPr>
          <w:rFonts w:eastAsiaTheme="minorEastAsia" w:cs="Times New Roman"/>
        </w:rPr>
      </w:pPr>
    </w:p>
    <w:p w14:paraId="325054DF" w14:textId="0A0651A3" w:rsidR="00A864C8" w:rsidRPr="000058A0" w:rsidRDefault="00A864C8" w:rsidP="000C50F0">
      <w:pPr>
        <w:ind w:right="-376" w:firstLine="567"/>
        <w:jc w:val="both"/>
        <w:rPr>
          <w:rFonts w:eastAsiaTheme="minorEastAsia" w:cs="Times New Roman"/>
        </w:rPr>
      </w:pPr>
    </w:p>
    <w:p w14:paraId="52E2739C" w14:textId="4C1E6BFB" w:rsidR="00A864C8" w:rsidRPr="000058A0" w:rsidRDefault="00A864C8" w:rsidP="000C50F0">
      <w:pPr>
        <w:ind w:right="-376" w:firstLine="567"/>
        <w:jc w:val="both"/>
        <w:rPr>
          <w:rFonts w:eastAsiaTheme="minorEastAsia" w:cs="Times New Roman"/>
        </w:rPr>
      </w:pPr>
    </w:p>
    <w:p w14:paraId="68F1C0BE" w14:textId="5B353C6B" w:rsidR="00A864C8" w:rsidRPr="000058A0" w:rsidRDefault="00A864C8" w:rsidP="000C50F0">
      <w:pPr>
        <w:ind w:right="-376" w:firstLine="567"/>
        <w:jc w:val="both"/>
        <w:rPr>
          <w:rFonts w:eastAsiaTheme="minorEastAsia" w:cs="Times New Roman"/>
        </w:rPr>
      </w:pPr>
    </w:p>
    <w:p w14:paraId="11AC3E61" w14:textId="365004F4" w:rsidR="00454BC6"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7456" behindDoc="0" locked="0" layoutInCell="1" allowOverlap="1" wp14:anchorId="6587622C" wp14:editId="1BBCD54F">
                <wp:simplePos x="0" y="0"/>
                <wp:positionH relativeFrom="column">
                  <wp:posOffset>-6777990</wp:posOffset>
                </wp:positionH>
                <wp:positionV relativeFrom="paragraph">
                  <wp:posOffset>647065</wp:posOffset>
                </wp:positionV>
                <wp:extent cx="3470910" cy="856615"/>
                <wp:effectExtent l="3810" t="0" r="1905" b="0"/>
                <wp:wrapSquare wrapText="bothSides"/>
                <wp:docPr id="5496172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09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7622C" id="Text Box 13" o:spid="_x0000_s1035" type="#_x0000_t202" style="position:absolute;left:0;text-align:left;margin-left:-533.7pt;margin-top:50.95pt;width:273.3pt;height:67.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" stroked="f">
                <v:textbox inset="0,0,0,0">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v:textbox>
                <w10:wrap type="square"/>
              </v:shape>
            </w:pict>
          </mc:Fallback>
        </mc:AlternateContent>
      </w:r>
    </w:p>
    <w:p w14:paraId="50720594" w14:textId="15F5BC0F" w:rsidR="00A45447"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8480" behindDoc="0" locked="0" layoutInCell="1" allowOverlap="1" wp14:anchorId="3E502FED" wp14:editId="7AD34472">
                <wp:simplePos x="0" y="0"/>
                <wp:positionH relativeFrom="column">
                  <wp:posOffset>-3361690</wp:posOffset>
                </wp:positionH>
                <wp:positionV relativeFrom="paragraph">
                  <wp:posOffset>340995</wp:posOffset>
                </wp:positionV>
                <wp:extent cx="3491230" cy="856615"/>
                <wp:effectExtent l="635" t="0" r="3810" b="0"/>
                <wp:wrapSquare wrapText="bothSides"/>
                <wp:docPr id="167748410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02FED" id="Text Box 14" o:spid="_x0000_s1036" type="#_x0000_t202" style="position:absolute;left:0;text-align:left;margin-left:-264.7pt;margin-top:26.85pt;width:274.9pt;height:6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" stroked="f">
                <v:textbox inset="0,0,0,0">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v:textbox>
                <w10:wrap type="square"/>
              </v:shape>
            </w:pict>
          </mc:Fallback>
        </mc:AlternateContent>
      </w:r>
    </w:p>
    <w:p w14:paraId="2861E56F" w14:textId="77777777" w:rsidR="00B66670" w:rsidRPr="000058A0" w:rsidRDefault="00B66670" w:rsidP="000C50F0">
      <w:pPr>
        <w:spacing w:line="360" w:lineRule="auto"/>
        <w:ind w:right="-142" w:firstLine="567"/>
        <w:jc w:val="both"/>
        <w:rPr>
          <w:rFonts w:eastAsiaTheme="minorEastAsia" w:cs="Times New Roman"/>
        </w:rPr>
      </w:pPr>
    </w:p>
    <w:p w14:paraId="4CE0A7A4" w14:textId="293C0294" w:rsidR="00A864C8" w:rsidRPr="000058A0" w:rsidRDefault="00A864C8" w:rsidP="000C50F0">
      <w:pPr>
        <w:spacing w:line="360" w:lineRule="auto"/>
        <w:ind w:right="-142" w:firstLine="567"/>
        <w:jc w:val="both"/>
        <w:rPr>
          <w:rFonts w:eastAsiaTheme="minorEastAsia" w:cs="Times New Roman"/>
        </w:rPr>
      </w:pPr>
      <w:r w:rsidRPr="000058A0">
        <w:rPr>
          <w:rFonts w:eastAsiaTheme="minorEastAsia" w:cs="Times New Roman"/>
        </w:rPr>
        <w:t>Відносна зміна струму короткого замикання має такий самий характер, як і відносна зміна ефективності, але максимальні абсолютні відносні зміни менші. Для сонячного освітлення мова йде про 41%</w:t>
      </w:r>
      <w:r w:rsidR="00FD282D" w:rsidRPr="000058A0">
        <w:rPr>
          <w:rFonts w:eastAsiaTheme="minorEastAsia" w:cs="Times New Roman"/>
        </w:rPr>
        <w:t xml:space="preserve"> (Рис. 10)</w:t>
      </w:r>
      <w:r w:rsidRPr="000058A0">
        <w:rPr>
          <w:rFonts w:eastAsiaTheme="minorEastAsia" w:cs="Times New Roman"/>
        </w:rPr>
        <w:t xml:space="preserve">, а для монохроматичного освітлення </w:t>
      </w:r>
      <w:r w:rsidR="00053FB9" w:rsidRPr="000058A0">
        <w:rPr>
          <w:rFonts w:eastAsiaTheme="minorEastAsia" w:cs="Times New Roman"/>
        </w:rPr>
        <w:t xml:space="preserve">ця різниця складає </w:t>
      </w:r>
      <w:r w:rsidRPr="000058A0">
        <w:rPr>
          <w:rFonts w:eastAsiaTheme="minorEastAsia" w:cs="Times New Roman"/>
        </w:rPr>
        <w:t>170%</w:t>
      </w:r>
      <w:r w:rsidR="00FD282D" w:rsidRPr="000058A0">
        <w:rPr>
          <w:rFonts w:eastAsiaTheme="minorEastAsia" w:cs="Times New Roman"/>
        </w:rPr>
        <w:t xml:space="preserve"> (Рис. 11)</w:t>
      </w:r>
      <w:r w:rsidRPr="000058A0">
        <w:rPr>
          <w:rFonts w:eastAsiaTheme="minorEastAsia" w:cs="Times New Roman"/>
        </w:rPr>
        <w:t xml:space="preserve">. </w:t>
      </w:r>
    </w:p>
    <w:p w14:paraId="32229599" w14:textId="422D8FBF" w:rsidR="0026765B" w:rsidRPr="000058A0" w:rsidRDefault="0026765B" w:rsidP="000C50F0">
      <w:pPr>
        <w:spacing w:line="360" w:lineRule="auto"/>
        <w:ind w:right="-142" w:firstLine="567"/>
        <w:jc w:val="both"/>
        <w:rPr>
          <w:rFonts w:eastAsiaTheme="minorEastAsia" w:cs="Times New Roman"/>
          <w:b/>
          <w:bCs/>
        </w:rPr>
      </w:pPr>
      <w:r w:rsidRPr="000058A0">
        <w:rPr>
          <w:rFonts w:eastAsiaTheme="minorEastAsia" w:cs="Times New Roman"/>
          <w:b/>
          <w:bCs/>
        </w:rPr>
        <w:t>E. Аналіз отриманих результатів</w:t>
      </w:r>
    </w:p>
    <w:p w14:paraId="28948DEE" w14:textId="6FE77768" w:rsidR="00E44DC3" w:rsidRPr="000058A0" w:rsidRDefault="00F42ED6" w:rsidP="000C50F0">
      <w:pPr>
        <w:spacing w:line="360" w:lineRule="auto"/>
        <w:ind w:right="-142" w:firstLine="567"/>
        <w:jc w:val="both"/>
        <w:rPr>
          <w:rFonts w:eastAsiaTheme="minorEastAsia" w:cs="Times New Roman"/>
        </w:rPr>
      </w:pPr>
      <w:r w:rsidRPr="000058A0">
        <w:rPr>
          <w:rFonts w:eastAsiaTheme="minorEastAsia" w:cs="Times New Roman"/>
        </w:rPr>
        <w:t xml:space="preserve">Зміни струму короткого замикання та ефективності в кремнієвому сонячному елементі після розпаду пар FeB, на відміну від змін напруги розімкнутого кола та фактору форми, можуть бути основою для оцінки концентрації заліза. Зміни напруги розімкнутого кола можуть бути лише додатковим параметром, використання якого спрямоване на підвищення точності відповідного методу. </w:t>
      </w:r>
      <w:r w:rsidRPr="000058A0">
        <w:rPr>
          <w:rFonts w:eastAsiaTheme="minorEastAsia" w:cs="Times New Roman"/>
        </w:rPr>
        <w:lastRenderedPageBreak/>
        <w:t>Аналіз інформативності фотоелектричних параметрів, який був розглянутий в цьому розділі, допоможе збільшити ефективність прогнозування концентрації заліза, наприклад, методами машинного навчання.</w:t>
      </w:r>
    </w:p>
    <w:p w14:paraId="591ABCD9" w14:textId="77777777" w:rsidR="008F7394" w:rsidRPr="000058A0" w:rsidRDefault="008F7394" w:rsidP="000C50F0">
      <w:pPr>
        <w:spacing w:line="360" w:lineRule="auto"/>
        <w:ind w:right="-142" w:firstLine="567"/>
        <w:jc w:val="both"/>
        <w:rPr>
          <w:rFonts w:eastAsiaTheme="minorEastAsia" w:cs="Times New Roman"/>
        </w:rPr>
      </w:pPr>
    </w:p>
    <w:p w14:paraId="3B94E1EF" w14:textId="2456649A" w:rsidR="00734DAF" w:rsidRPr="000058A0" w:rsidRDefault="009B75FD" w:rsidP="000C50F0">
      <w:pPr>
        <w:spacing w:line="360" w:lineRule="auto"/>
        <w:ind w:right="-142" w:firstLine="567"/>
        <w:jc w:val="both"/>
        <w:rPr>
          <w:rFonts w:eastAsiaTheme="minorEastAsia" w:cs="Times New Roman"/>
          <w:b/>
          <w:bCs/>
          <w:i/>
          <w:iCs/>
        </w:rPr>
      </w:pPr>
      <w:r w:rsidRPr="000058A0">
        <w:rPr>
          <w:rFonts w:eastAsiaTheme="minorEastAsia" w:cs="Times New Roman"/>
          <w:b/>
          <w:bCs/>
        </w:rPr>
        <w:t xml:space="preserve">ii. </w:t>
      </w:r>
      <w:r w:rsidRPr="000058A0">
        <w:rPr>
          <w:rFonts w:eastAsiaTheme="minorEastAsia" w:cs="Times New Roman"/>
          <w:b/>
          <w:bCs/>
          <w:i/>
          <w:iCs/>
        </w:rPr>
        <w:t>Експеримент</w:t>
      </w:r>
    </w:p>
    <w:p w14:paraId="404C0679" w14:textId="19C4FFA7" w:rsidR="00E81196" w:rsidRPr="000058A0" w:rsidRDefault="00935FE7" w:rsidP="000C50F0">
      <w:pPr>
        <w:spacing w:after="0" w:line="360" w:lineRule="auto"/>
        <w:ind w:firstLine="567"/>
        <w:jc w:val="both"/>
        <w:rPr>
          <w:rFonts w:eastAsia="Times New Roman" w:cs="Times New Roman"/>
          <w:color w:val="000000"/>
        </w:rPr>
      </w:pPr>
      <w:r w:rsidRPr="000058A0">
        <w:t xml:space="preserve">Крім синтетичних даних, отриманих за допомогою симуляцій в програмі SCAPS, ми дослідили на </w:t>
      </w:r>
      <w:r w:rsidR="0041510D" w:rsidRPr="000058A0">
        <w:t xml:space="preserve">зміни фотоелектричних параметрів </w:t>
      </w:r>
      <w:r w:rsidR="007F5ECE" w:rsidRPr="000058A0">
        <w:t>реальн</w:t>
      </w:r>
      <w:r w:rsidR="0041510D" w:rsidRPr="000058A0">
        <w:t>их</w:t>
      </w:r>
      <w:r w:rsidR="007F5ECE" w:rsidRPr="000058A0">
        <w:t xml:space="preserve"> КСЕ</w:t>
      </w:r>
      <w:r w:rsidR="00CB5355" w:rsidRPr="000058A0">
        <w:t xml:space="preserve"> </w:t>
      </w:r>
      <w:r w:rsidR="0041510D" w:rsidRPr="000058A0">
        <w:t xml:space="preserve">після інтенсивного монохроматичного освітлення </w:t>
      </w:r>
      <w:r w:rsidR="00CB5355" w:rsidRPr="000058A0">
        <w:t>(Таблиця 2)</w:t>
      </w:r>
      <w:r w:rsidRPr="000058A0">
        <w:t xml:space="preserve">. </w:t>
      </w:r>
    </w:p>
    <w:p w14:paraId="6E2E02EE" w14:textId="62A6D848" w:rsidR="00E7679D" w:rsidRPr="000058A0" w:rsidRDefault="00E7679D" w:rsidP="000C50F0">
      <w:pPr>
        <w:pStyle w:val="a4"/>
        <w:keepNext/>
        <w:ind w:right="-142" w:firstLine="567"/>
        <w:rPr>
          <w:color w:val="auto"/>
          <w:sz w:val="24"/>
          <w:szCs w:val="24"/>
        </w:rPr>
      </w:pPr>
      <w:r w:rsidRPr="000058A0">
        <w:rPr>
          <w:color w:val="auto"/>
          <w:sz w:val="24"/>
          <w:szCs w:val="24"/>
        </w:rPr>
        <w:t>Таблиця 2 Фотоелектричні параметри КСЕ після інтенсивного монохроматичного освітлення.</w:t>
      </w:r>
    </w:p>
    <w:tbl>
      <w:tblPr>
        <w:tblStyle w:val="a6"/>
        <w:tblW w:w="0" w:type="auto"/>
        <w:tblInd w:w="-1413" w:type="dxa"/>
        <w:tblLook w:val="04A0" w:firstRow="1" w:lastRow="0" w:firstColumn="1" w:lastColumn="0" w:noHBand="0" w:noVBand="1"/>
      </w:tblPr>
      <w:tblGrid>
        <w:gridCol w:w="1334"/>
        <w:gridCol w:w="1021"/>
        <w:gridCol w:w="1001"/>
        <w:gridCol w:w="1203"/>
        <w:gridCol w:w="1001"/>
        <w:gridCol w:w="1168"/>
        <w:gridCol w:w="1056"/>
        <w:gridCol w:w="1168"/>
        <w:gridCol w:w="1168"/>
        <w:gridCol w:w="1064"/>
      </w:tblGrid>
      <w:tr w:rsidR="0041510D" w:rsidRPr="000058A0" w14:paraId="26FC3A2C" w14:textId="5037A79F" w:rsidTr="0041510D">
        <w:trPr>
          <w:trHeight w:val="528"/>
        </w:trPr>
        <w:tc>
          <w:tcPr>
            <w:tcW w:w="1095" w:type="dxa"/>
            <w:vAlign w:val="center"/>
          </w:tcPr>
          <w:p w14:paraId="1B855471" w14:textId="27318B4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Зразок</w:t>
            </w:r>
          </w:p>
        </w:tc>
        <w:tc>
          <w:tcPr>
            <w:tcW w:w="1560" w:type="dxa"/>
            <w:vAlign w:val="center"/>
          </w:tcPr>
          <w:p w14:paraId="650530A4" w14:textId="1BE97839" w:rsidR="00073FF1" w:rsidRPr="000058A0" w:rsidRDefault="00073FF1" w:rsidP="000C50F0">
            <w:pPr>
              <w:spacing w:line="360" w:lineRule="auto"/>
              <w:ind w:right="-142" w:firstLine="567"/>
              <w:jc w:val="center"/>
              <w:rPr>
                <w:rFonts w:eastAsiaTheme="minorEastAsia" w:cs="Times New Roman"/>
                <w:i/>
                <w:iCs/>
                <w:vertAlign w:val="superscript"/>
              </w:rPr>
            </w:pPr>
            <w:r w:rsidRPr="000058A0">
              <w:rPr>
                <w:rFonts w:eastAsiaTheme="minorEastAsia" w:cs="Times New Roman"/>
                <w:i/>
                <w:iCs/>
              </w:rPr>
              <w:t>N</w:t>
            </w:r>
            <w:r w:rsidRPr="000058A0">
              <w:rPr>
                <w:rFonts w:eastAsiaTheme="minorEastAsia" w:cs="Times New Roman"/>
                <w:i/>
                <w:iCs/>
                <w:vertAlign w:val="subscript"/>
              </w:rPr>
              <w:t>Fe</w:t>
            </w:r>
            <w:r w:rsidRPr="000058A0">
              <w:rPr>
                <w:rFonts w:eastAsiaTheme="minorEastAsia" w:cs="Times New Roman"/>
                <w:i/>
                <w:iCs/>
              </w:rPr>
              <w:t>, 10</w:t>
            </w:r>
            <w:r w:rsidRPr="000058A0">
              <w:rPr>
                <w:rFonts w:eastAsiaTheme="minorEastAsia" w:cs="Times New Roman"/>
                <w:i/>
                <w:iCs/>
                <w:vertAlign w:val="superscript"/>
              </w:rPr>
              <w:t>13</w:t>
            </w:r>
            <w:r w:rsidRPr="000058A0">
              <w:rPr>
                <w:rFonts w:eastAsiaTheme="minorEastAsia" w:cs="Times New Roman"/>
                <w:i/>
                <w:iCs/>
              </w:rPr>
              <w:t xml:space="preserve"> см</w:t>
            </w:r>
            <w:r w:rsidRPr="000058A0">
              <w:rPr>
                <w:rFonts w:eastAsiaTheme="minorEastAsia" w:cs="Times New Roman"/>
                <w:i/>
                <w:iCs/>
                <w:vertAlign w:val="superscript"/>
              </w:rPr>
              <w:t>-3</w:t>
            </w:r>
          </w:p>
        </w:tc>
        <w:tc>
          <w:tcPr>
            <w:tcW w:w="993" w:type="dxa"/>
            <w:vAlign w:val="center"/>
          </w:tcPr>
          <w:p w14:paraId="1327E942" w14:textId="5E2E05F2"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T, K</w:t>
            </w:r>
          </w:p>
        </w:tc>
        <w:tc>
          <w:tcPr>
            <w:tcW w:w="992" w:type="dxa"/>
          </w:tcPr>
          <w:p w14:paraId="0DD38AAE" w14:textId="4C640E6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Стан</w:t>
            </w:r>
          </w:p>
        </w:tc>
        <w:tc>
          <w:tcPr>
            <w:tcW w:w="992" w:type="dxa"/>
            <w:vAlign w:val="center"/>
          </w:tcPr>
          <w:p w14:paraId="7D2C4F1B" w14:textId="609B4FBF"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I</w:t>
            </w:r>
            <w:r w:rsidR="00C55ADC" w:rsidRPr="000058A0">
              <w:rPr>
                <w:rFonts w:eastAsiaTheme="minorEastAsia" w:cs="Times New Roman"/>
                <w:i/>
                <w:iCs/>
                <w:vertAlign w:val="subscript"/>
              </w:rPr>
              <w:t>sc</w:t>
            </w:r>
            <w:r w:rsidRPr="000058A0">
              <w:rPr>
                <w:rFonts w:eastAsiaTheme="minorEastAsia" w:cs="Times New Roman"/>
                <w:i/>
                <w:iCs/>
              </w:rPr>
              <w:t>, мкА</w:t>
            </w:r>
          </w:p>
        </w:tc>
        <w:tc>
          <w:tcPr>
            <w:tcW w:w="992" w:type="dxa"/>
            <w:vAlign w:val="center"/>
          </w:tcPr>
          <w:p w14:paraId="27E3BF9D" w14:textId="2A4D2C94"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V</w:t>
            </w:r>
            <w:r w:rsidRPr="000058A0">
              <w:rPr>
                <w:rFonts w:eastAsiaTheme="minorEastAsia" w:cs="Times New Roman"/>
                <w:i/>
                <w:iCs/>
                <w:vertAlign w:val="subscript"/>
              </w:rPr>
              <w:t>oc</w:t>
            </w:r>
            <w:r w:rsidRPr="000058A0">
              <w:rPr>
                <w:rFonts w:eastAsiaTheme="minorEastAsia" w:cs="Times New Roman"/>
                <w:i/>
                <w:iCs/>
              </w:rPr>
              <w:t>, В</w:t>
            </w:r>
          </w:p>
        </w:tc>
        <w:tc>
          <w:tcPr>
            <w:tcW w:w="993" w:type="dxa"/>
            <w:vAlign w:val="center"/>
          </w:tcPr>
          <w:p w14:paraId="673AA6CD" w14:textId="65B1FD9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FF, %</w:t>
            </w:r>
          </w:p>
        </w:tc>
        <w:tc>
          <w:tcPr>
            <w:tcW w:w="984" w:type="dxa"/>
          </w:tcPr>
          <w:p w14:paraId="160F0DE4" w14:textId="7D79A153"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I</w:t>
            </w:r>
            <w:r w:rsidRPr="000058A0">
              <w:rPr>
                <w:rFonts w:eastAsiaTheme="minorEastAsia" w:cs="Times New Roman"/>
                <w:i/>
                <w:iCs/>
                <w:vertAlign w:val="subscript"/>
              </w:rPr>
              <w:t>sc</w:t>
            </w:r>
            <w:r w:rsidR="003B5954" w:rsidRPr="000058A0">
              <w:rPr>
                <w:rFonts w:eastAsiaTheme="minorEastAsia" w:cs="Times New Roman"/>
                <w:i/>
                <w:iCs/>
              </w:rPr>
              <w:t>, %</w:t>
            </w:r>
          </w:p>
        </w:tc>
        <w:tc>
          <w:tcPr>
            <w:tcW w:w="1000" w:type="dxa"/>
          </w:tcPr>
          <w:p w14:paraId="2269A8DE" w14:textId="762ADF0B"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V</w:t>
            </w:r>
            <w:r w:rsidRPr="000058A0">
              <w:rPr>
                <w:rFonts w:eastAsiaTheme="minorEastAsia" w:cs="Times New Roman"/>
                <w:i/>
                <w:iCs/>
                <w:vertAlign w:val="subscript"/>
              </w:rPr>
              <w:t>oc</w:t>
            </w:r>
            <w:r w:rsidR="003B5954" w:rsidRPr="000058A0">
              <w:rPr>
                <w:rFonts w:eastAsiaTheme="minorEastAsia" w:cs="Times New Roman"/>
                <w:i/>
                <w:iCs/>
              </w:rPr>
              <w:t>, %</w:t>
            </w:r>
          </w:p>
        </w:tc>
        <w:tc>
          <w:tcPr>
            <w:tcW w:w="992" w:type="dxa"/>
          </w:tcPr>
          <w:p w14:paraId="02266857" w14:textId="65BB9783" w:rsidR="00073FF1" w:rsidRPr="000058A0" w:rsidRDefault="00C55ADC" w:rsidP="000C50F0">
            <w:pPr>
              <w:spacing w:line="360" w:lineRule="auto"/>
              <w:ind w:right="-142" w:firstLine="567"/>
              <w:jc w:val="center"/>
              <w:rPr>
                <w:rFonts w:eastAsiaTheme="minorEastAsia" w:cs="Times New Roman"/>
                <w:i/>
                <w:iCs/>
              </w:rPr>
            </w:pPr>
            <w:r w:rsidRPr="000058A0">
              <w:rPr>
                <w:rFonts w:eastAsiaTheme="minorEastAsia" w:cs="Times New Roman"/>
                <w:i/>
                <w:iCs/>
              </w:rPr>
              <w:t>eFF</w:t>
            </w:r>
            <w:r w:rsidR="003B5954" w:rsidRPr="000058A0">
              <w:rPr>
                <w:rFonts w:eastAsiaTheme="minorEastAsia" w:cs="Times New Roman"/>
                <w:i/>
                <w:iCs/>
              </w:rPr>
              <w:t>, %</w:t>
            </w:r>
          </w:p>
        </w:tc>
      </w:tr>
      <w:tr w:rsidR="0041510D" w:rsidRPr="000058A0" w14:paraId="5628B772" w14:textId="167D8276" w:rsidTr="0041510D">
        <w:trPr>
          <w:trHeight w:val="528"/>
        </w:trPr>
        <w:tc>
          <w:tcPr>
            <w:tcW w:w="1095" w:type="dxa"/>
            <w:vAlign w:val="center"/>
          </w:tcPr>
          <w:p w14:paraId="5B7E7300" w14:textId="73127736"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1</w:t>
            </w:r>
          </w:p>
        </w:tc>
        <w:tc>
          <w:tcPr>
            <w:tcW w:w="1560" w:type="dxa"/>
            <w:vAlign w:val="center"/>
          </w:tcPr>
          <w:p w14:paraId="1D0E9C32" w14:textId="26745AEA"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2</w:t>
            </w:r>
          </w:p>
        </w:tc>
        <w:tc>
          <w:tcPr>
            <w:tcW w:w="993" w:type="dxa"/>
            <w:vAlign w:val="center"/>
          </w:tcPr>
          <w:p w14:paraId="548AF1CB" w14:textId="58D0861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3</w:t>
            </w:r>
          </w:p>
        </w:tc>
        <w:tc>
          <w:tcPr>
            <w:tcW w:w="992" w:type="dxa"/>
          </w:tcPr>
          <w:p w14:paraId="716AEB75" w14:textId="52B429D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4</w:t>
            </w:r>
          </w:p>
        </w:tc>
        <w:tc>
          <w:tcPr>
            <w:tcW w:w="992" w:type="dxa"/>
            <w:vAlign w:val="center"/>
          </w:tcPr>
          <w:p w14:paraId="2DD7EB3B" w14:textId="64B5297D"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5</w:t>
            </w:r>
          </w:p>
        </w:tc>
        <w:tc>
          <w:tcPr>
            <w:tcW w:w="992" w:type="dxa"/>
            <w:vAlign w:val="center"/>
          </w:tcPr>
          <w:p w14:paraId="4F67F67F" w14:textId="1505963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6</w:t>
            </w:r>
          </w:p>
        </w:tc>
        <w:tc>
          <w:tcPr>
            <w:tcW w:w="993" w:type="dxa"/>
            <w:vAlign w:val="center"/>
          </w:tcPr>
          <w:p w14:paraId="62684B96" w14:textId="125FEAB0"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7</w:t>
            </w:r>
          </w:p>
        </w:tc>
        <w:tc>
          <w:tcPr>
            <w:tcW w:w="984" w:type="dxa"/>
          </w:tcPr>
          <w:p w14:paraId="1254F350" w14:textId="7BC23F5B"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8</w:t>
            </w:r>
          </w:p>
        </w:tc>
        <w:tc>
          <w:tcPr>
            <w:tcW w:w="1000" w:type="dxa"/>
          </w:tcPr>
          <w:p w14:paraId="2B60BF7F" w14:textId="66058762"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9</w:t>
            </w:r>
          </w:p>
        </w:tc>
        <w:tc>
          <w:tcPr>
            <w:tcW w:w="992" w:type="dxa"/>
          </w:tcPr>
          <w:p w14:paraId="6802ACD4" w14:textId="756D6294"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r>
      <w:tr w:rsidR="0041510D" w:rsidRPr="000058A0" w14:paraId="0C1A1592" w14:textId="49AD2831" w:rsidTr="0041510D">
        <w:trPr>
          <w:trHeight w:val="528"/>
        </w:trPr>
        <w:tc>
          <w:tcPr>
            <w:tcW w:w="1095" w:type="dxa"/>
            <w:vMerge w:val="restart"/>
            <w:vAlign w:val="center"/>
          </w:tcPr>
          <w:p w14:paraId="3550804E" w14:textId="5B32125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403_1</w:t>
            </w:r>
          </w:p>
        </w:tc>
        <w:tc>
          <w:tcPr>
            <w:tcW w:w="1560" w:type="dxa"/>
            <w:vMerge w:val="restart"/>
            <w:vAlign w:val="center"/>
          </w:tcPr>
          <w:p w14:paraId="6C56ED66" w14:textId="6DC5BC0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4</w:t>
            </w:r>
          </w:p>
        </w:tc>
        <w:tc>
          <w:tcPr>
            <w:tcW w:w="993" w:type="dxa"/>
            <w:vMerge w:val="restart"/>
            <w:vAlign w:val="center"/>
          </w:tcPr>
          <w:p w14:paraId="5DDE63AE" w14:textId="6904B66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39DC3F9E" w14:textId="1421E274"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7A2ED58" w14:textId="39F689D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56</w:t>
            </w:r>
          </w:p>
        </w:tc>
        <w:tc>
          <w:tcPr>
            <w:tcW w:w="992" w:type="dxa"/>
            <w:vAlign w:val="center"/>
          </w:tcPr>
          <w:p w14:paraId="0078085D" w14:textId="32F21A7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102</w:t>
            </w:r>
          </w:p>
        </w:tc>
        <w:tc>
          <w:tcPr>
            <w:tcW w:w="993" w:type="dxa"/>
            <w:vAlign w:val="center"/>
          </w:tcPr>
          <w:p w14:paraId="17E57E87" w14:textId="6252AA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restart"/>
            <w:vAlign w:val="center"/>
          </w:tcPr>
          <w:p w14:paraId="05EE9F56" w14:textId="305EADB1" w:rsidR="003B5954" w:rsidRPr="000058A0" w:rsidRDefault="003B5954" w:rsidP="000C50F0">
            <w:pPr>
              <w:spacing w:line="360" w:lineRule="auto"/>
              <w:ind w:right="-142" w:firstLine="567"/>
              <w:jc w:val="center"/>
              <w:rPr>
                <w:rFonts w:eastAsiaTheme="minorEastAsia" w:cs="Times New Roman"/>
                <w:i/>
                <w:iCs/>
              </w:rPr>
            </w:pPr>
            <w:r w:rsidRPr="000058A0">
              <w:t>12,18</w:t>
            </w:r>
          </w:p>
        </w:tc>
        <w:tc>
          <w:tcPr>
            <w:tcW w:w="1000" w:type="dxa"/>
            <w:vMerge w:val="restart"/>
            <w:vAlign w:val="center"/>
          </w:tcPr>
          <w:p w14:paraId="2D14E8C8" w14:textId="3B3A20CA" w:rsidR="003B5954" w:rsidRPr="000058A0" w:rsidRDefault="003B5954" w:rsidP="000C50F0">
            <w:pPr>
              <w:spacing w:line="360" w:lineRule="auto"/>
              <w:ind w:right="-142" w:firstLine="567"/>
              <w:jc w:val="center"/>
              <w:rPr>
                <w:rFonts w:eastAsiaTheme="minorEastAsia" w:cs="Times New Roman"/>
                <w:i/>
                <w:iCs/>
              </w:rPr>
            </w:pPr>
            <w:r w:rsidRPr="000058A0">
              <w:t>11,76</w:t>
            </w:r>
          </w:p>
        </w:tc>
        <w:tc>
          <w:tcPr>
            <w:tcW w:w="992" w:type="dxa"/>
            <w:vMerge w:val="restart"/>
            <w:vAlign w:val="center"/>
          </w:tcPr>
          <w:p w14:paraId="12EBBE37" w14:textId="3A2193D2" w:rsidR="003B5954" w:rsidRPr="000058A0" w:rsidRDefault="003B5954" w:rsidP="000C50F0">
            <w:pPr>
              <w:spacing w:line="360" w:lineRule="auto"/>
              <w:ind w:right="-142" w:firstLine="567"/>
              <w:jc w:val="center"/>
              <w:rPr>
                <w:rFonts w:eastAsiaTheme="minorEastAsia" w:cs="Times New Roman"/>
                <w:i/>
                <w:iCs/>
              </w:rPr>
            </w:pPr>
            <w:r w:rsidRPr="000058A0">
              <w:t>0,39</w:t>
            </w:r>
          </w:p>
        </w:tc>
      </w:tr>
      <w:tr w:rsidR="0041510D" w:rsidRPr="000058A0" w14:paraId="46C077E1" w14:textId="78ECF25C" w:rsidTr="0041510D">
        <w:trPr>
          <w:trHeight w:val="528"/>
        </w:trPr>
        <w:tc>
          <w:tcPr>
            <w:tcW w:w="1095" w:type="dxa"/>
            <w:vMerge/>
            <w:vAlign w:val="center"/>
          </w:tcPr>
          <w:p w14:paraId="75D1C57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B928AF5"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0FE98930"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695D3FCB" w14:textId="5DF7C2C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0D40A20D" w14:textId="001C3F5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03957543" w14:textId="52B97A0D"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0</w:t>
            </w:r>
          </w:p>
        </w:tc>
        <w:tc>
          <w:tcPr>
            <w:tcW w:w="993" w:type="dxa"/>
            <w:vAlign w:val="center"/>
          </w:tcPr>
          <w:p w14:paraId="17C04915" w14:textId="7DE70227"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3</w:t>
            </w:r>
          </w:p>
        </w:tc>
        <w:tc>
          <w:tcPr>
            <w:tcW w:w="984" w:type="dxa"/>
            <w:vMerge/>
            <w:vAlign w:val="center"/>
          </w:tcPr>
          <w:p w14:paraId="3302EA33"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3CE921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351A9DF9"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1AE487B4" w14:textId="592B1852" w:rsidTr="0041510D">
        <w:trPr>
          <w:trHeight w:val="528"/>
        </w:trPr>
        <w:tc>
          <w:tcPr>
            <w:tcW w:w="1095" w:type="dxa"/>
            <w:vMerge/>
            <w:vAlign w:val="center"/>
          </w:tcPr>
          <w:p w14:paraId="5FBA459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80DDED3"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restart"/>
            <w:vAlign w:val="center"/>
          </w:tcPr>
          <w:p w14:paraId="1729F403" w14:textId="4A0EAF8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79DE2822" w14:textId="64BCBDAC"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F82C2C6" w14:textId="0A7026A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1676FBCD" w14:textId="419A254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5</w:t>
            </w:r>
          </w:p>
        </w:tc>
        <w:tc>
          <w:tcPr>
            <w:tcW w:w="993" w:type="dxa"/>
            <w:vAlign w:val="center"/>
          </w:tcPr>
          <w:p w14:paraId="6DA6A117" w14:textId="3E91299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1</w:t>
            </w:r>
          </w:p>
        </w:tc>
        <w:tc>
          <w:tcPr>
            <w:tcW w:w="984" w:type="dxa"/>
            <w:vMerge w:val="restart"/>
            <w:vAlign w:val="center"/>
          </w:tcPr>
          <w:p w14:paraId="45695209" w14:textId="3E38AD64" w:rsidR="003B5954" w:rsidRPr="000058A0" w:rsidRDefault="00907038" w:rsidP="000C50F0">
            <w:pPr>
              <w:spacing w:line="360" w:lineRule="auto"/>
              <w:ind w:right="-142" w:firstLine="567"/>
              <w:jc w:val="center"/>
              <w:rPr>
                <w:rFonts w:eastAsiaTheme="minorEastAsia" w:cs="Times New Roman"/>
                <w:i/>
                <w:iCs/>
              </w:rPr>
            </w:pPr>
            <w:r w:rsidRPr="000058A0">
              <w:t>13,29</w:t>
            </w:r>
          </w:p>
        </w:tc>
        <w:tc>
          <w:tcPr>
            <w:tcW w:w="1000" w:type="dxa"/>
            <w:vMerge w:val="restart"/>
            <w:vAlign w:val="center"/>
          </w:tcPr>
          <w:p w14:paraId="2A6F9457" w14:textId="6C24BD61" w:rsidR="003B5954" w:rsidRPr="000058A0" w:rsidRDefault="00907038" w:rsidP="000C50F0">
            <w:pPr>
              <w:spacing w:line="360" w:lineRule="auto"/>
              <w:ind w:right="-142" w:firstLine="567"/>
              <w:jc w:val="center"/>
              <w:rPr>
                <w:rFonts w:eastAsiaTheme="minorEastAsia" w:cs="Times New Roman"/>
                <w:i/>
                <w:iCs/>
              </w:rPr>
            </w:pPr>
            <w:r w:rsidRPr="000058A0">
              <w:t>12,63</w:t>
            </w:r>
          </w:p>
        </w:tc>
        <w:tc>
          <w:tcPr>
            <w:tcW w:w="992" w:type="dxa"/>
            <w:vMerge w:val="restart"/>
            <w:vAlign w:val="center"/>
          </w:tcPr>
          <w:p w14:paraId="6550EAD6" w14:textId="41FEA476" w:rsidR="003B5954" w:rsidRPr="000058A0" w:rsidRDefault="00907038" w:rsidP="000C50F0">
            <w:pPr>
              <w:spacing w:line="360" w:lineRule="auto"/>
              <w:ind w:right="-142" w:firstLine="567"/>
              <w:jc w:val="center"/>
              <w:rPr>
                <w:rFonts w:eastAsiaTheme="minorEastAsia" w:cs="Times New Roman"/>
                <w:i/>
                <w:iCs/>
              </w:rPr>
            </w:pPr>
            <w:r w:rsidRPr="000058A0">
              <w:t>0,</w:t>
            </w:r>
            <w:r w:rsidR="0054747A" w:rsidRPr="000058A0">
              <w:t>40</w:t>
            </w:r>
          </w:p>
        </w:tc>
      </w:tr>
      <w:tr w:rsidR="0041510D" w:rsidRPr="000058A0" w14:paraId="7AC94EBB" w14:textId="6C4E06E8" w:rsidTr="0041510D">
        <w:trPr>
          <w:trHeight w:val="528"/>
        </w:trPr>
        <w:tc>
          <w:tcPr>
            <w:tcW w:w="1095" w:type="dxa"/>
            <w:vMerge/>
            <w:vAlign w:val="center"/>
          </w:tcPr>
          <w:p w14:paraId="4252982B"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75A485DB"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43B01367"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2B37598A" w14:textId="37C555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4E51F2C" w14:textId="71E99E6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24</w:t>
            </w:r>
          </w:p>
        </w:tc>
        <w:tc>
          <w:tcPr>
            <w:tcW w:w="992" w:type="dxa"/>
            <w:vAlign w:val="center"/>
          </w:tcPr>
          <w:p w14:paraId="74E9C322" w14:textId="3C7579A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83</w:t>
            </w:r>
          </w:p>
        </w:tc>
        <w:tc>
          <w:tcPr>
            <w:tcW w:w="993" w:type="dxa"/>
            <w:vAlign w:val="center"/>
          </w:tcPr>
          <w:p w14:paraId="46EFDB9F" w14:textId="672DCB7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0</w:t>
            </w:r>
          </w:p>
        </w:tc>
        <w:tc>
          <w:tcPr>
            <w:tcW w:w="984" w:type="dxa"/>
            <w:vMerge/>
            <w:vAlign w:val="center"/>
          </w:tcPr>
          <w:p w14:paraId="7CC16D6A"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6678D0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086BD318"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42145436" w14:textId="2B8DE6E8" w:rsidTr="0041510D">
        <w:trPr>
          <w:trHeight w:val="528"/>
        </w:trPr>
        <w:tc>
          <w:tcPr>
            <w:tcW w:w="1095" w:type="dxa"/>
            <w:vMerge/>
            <w:vAlign w:val="center"/>
          </w:tcPr>
          <w:p w14:paraId="4C36CAF9" w14:textId="77777777" w:rsidR="00907038" w:rsidRPr="000058A0" w:rsidRDefault="00907038" w:rsidP="000C50F0">
            <w:pPr>
              <w:spacing w:line="360" w:lineRule="auto"/>
              <w:ind w:right="-142" w:firstLine="567"/>
              <w:jc w:val="center"/>
              <w:rPr>
                <w:rFonts w:eastAsiaTheme="minorEastAsia" w:cs="Times New Roman"/>
                <w:i/>
                <w:iCs/>
              </w:rPr>
            </w:pPr>
          </w:p>
        </w:tc>
        <w:tc>
          <w:tcPr>
            <w:tcW w:w="1560" w:type="dxa"/>
            <w:vMerge/>
            <w:vAlign w:val="center"/>
          </w:tcPr>
          <w:p w14:paraId="6D159057" w14:textId="77777777" w:rsidR="00907038" w:rsidRPr="000058A0" w:rsidRDefault="00907038" w:rsidP="000C50F0">
            <w:pPr>
              <w:spacing w:line="360" w:lineRule="auto"/>
              <w:ind w:right="-142" w:firstLine="567"/>
              <w:jc w:val="center"/>
              <w:rPr>
                <w:rFonts w:eastAsiaTheme="minorEastAsia" w:cs="Times New Roman"/>
                <w:i/>
                <w:iCs/>
              </w:rPr>
            </w:pPr>
          </w:p>
        </w:tc>
        <w:tc>
          <w:tcPr>
            <w:tcW w:w="993" w:type="dxa"/>
            <w:vMerge w:val="restart"/>
            <w:vAlign w:val="center"/>
          </w:tcPr>
          <w:p w14:paraId="6F4F4A4C" w14:textId="37CA090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F77D1F4" w14:textId="38285267"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4FE226A4" w14:textId="3CAF3E59"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132</w:t>
            </w:r>
          </w:p>
        </w:tc>
        <w:tc>
          <w:tcPr>
            <w:tcW w:w="992" w:type="dxa"/>
            <w:vAlign w:val="center"/>
          </w:tcPr>
          <w:p w14:paraId="31F1441C" w14:textId="25FE607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0,089</w:t>
            </w:r>
          </w:p>
        </w:tc>
        <w:tc>
          <w:tcPr>
            <w:tcW w:w="993" w:type="dxa"/>
            <w:vAlign w:val="center"/>
          </w:tcPr>
          <w:p w14:paraId="0FCEBA8B" w14:textId="318046E0"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restart"/>
            <w:vAlign w:val="center"/>
          </w:tcPr>
          <w:p w14:paraId="51E30E5D" w14:textId="3B924456" w:rsidR="00907038" w:rsidRPr="000058A0" w:rsidRDefault="00907038" w:rsidP="000C50F0">
            <w:pPr>
              <w:spacing w:line="360" w:lineRule="auto"/>
              <w:ind w:right="-142" w:firstLine="567"/>
              <w:jc w:val="center"/>
              <w:rPr>
                <w:rFonts w:eastAsiaTheme="minorEastAsia" w:cs="Times New Roman"/>
                <w:i/>
                <w:iCs/>
              </w:rPr>
            </w:pPr>
            <w:r w:rsidRPr="000058A0">
              <w:t>11,36</w:t>
            </w:r>
          </w:p>
        </w:tc>
        <w:tc>
          <w:tcPr>
            <w:tcW w:w="1000" w:type="dxa"/>
            <w:vMerge w:val="restart"/>
            <w:vAlign w:val="center"/>
          </w:tcPr>
          <w:p w14:paraId="6F849194" w14:textId="75545C66" w:rsidR="00907038" w:rsidRPr="000058A0" w:rsidRDefault="00907038" w:rsidP="000C50F0">
            <w:pPr>
              <w:spacing w:line="360" w:lineRule="auto"/>
              <w:ind w:right="-142" w:firstLine="567"/>
              <w:jc w:val="center"/>
              <w:rPr>
                <w:rFonts w:eastAsiaTheme="minorEastAsia" w:cs="Times New Roman"/>
                <w:i/>
                <w:iCs/>
              </w:rPr>
            </w:pPr>
            <w:r w:rsidRPr="000058A0">
              <w:t>10,11</w:t>
            </w:r>
          </w:p>
        </w:tc>
        <w:tc>
          <w:tcPr>
            <w:tcW w:w="992" w:type="dxa"/>
            <w:vMerge w:val="restart"/>
            <w:vAlign w:val="center"/>
          </w:tcPr>
          <w:p w14:paraId="7DE02C0B" w14:textId="4069A7FF" w:rsidR="00907038" w:rsidRPr="000058A0" w:rsidRDefault="00907038" w:rsidP="000C50F0">
            <w:pPr>
              <w:spacing w:line="360" w:lineRule="auto"/>
              <w:ind w:right="-142" w:firstLine="567"/>
              <w:jc w:val="center"/>
              <w:rPr>
                <w:rFonts w:eastAsiaTheme="minorEastAsia" w:cs="Times New Roman"/>
                <w:i/>
                <w:iCs/>
              </w:rPr>
            </w:pPr>
            <w:r w:rsidRPr="000058A0">
              <w:t>0</w:t>
            </w:r>
          </w:p>
        </w:tc>
      </w:tr>
      <w:tr w:rsidR="001E6FEA" w:rsidRPr="000058A0" w14:paraId="51AAA0B8" w14:textId="1C069311" w:rsidTr="0041510D">
        <w:trPr>
          <w:trHeight w:val="528"/>
        </w:trPr>
        <w:tc>
          <w:tcPr>
            <w:tcW w:w="1095" w:type="dxa"/>
            <w:vMerge/>
            <w:vAlign w:val="center"/>
          </w:tcPr>
          <w:p w14:paraId="71F7236D"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1170C5A"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5C41A6F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B64C4B" w14:textId="7DEE1A4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DB0575B" w14:textId="3C976C3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1142C47" w14:textId="608036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80</w:t>
            </w:r>
          </w:p>
        </w:tc>
        <w:tc>
          <w:tcPr>
            <w:tcW w:w="993" w:type="dxa"/>
            <w:vAlign w:val="center"/>
          </w:tcPr>
          <w:p w14:paraId="0DF3810E" w14:textId="1664BE9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ign w:val="center"/>
          </w:tcPr>
          <w:p w14:paraId="4E9F1449"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CE9CC7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344AA66"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1D683B2" w14:textId="3C49DFE0" w:rsidTr="0041510D">
        <w:trPr>
          <w:trHeight w:val="528"/>
        </w:trPr>
        <w:tc>
          <w:tcPr>
            <w:tcW w:w="1095" w:type="dxa"/>
            <w:vMerge w:val="restart"/>
            <w:vAlign w:val="center"/>
          </w:tcPr>
          <w:p w14:paraId="20EF74DC" w14:textId="430A4CC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403_2</w:t>
            </w:r>
          </w:p>
        </w:tc>
        <w:tc>
          <w:tcPr>
            <w:tcW w:w="1560" w:type="dxa"/>
            <w:vMerge w:val="restart"/>
            <w:vAlign w:val="center"/>
          </w:tcPr>
          <w:p w14:paraId="1D62DC36" w14:textId="0E52F9D7"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74A6D79C" w14:textId="2D663318"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5690FE70" w14:textId="4E47D18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FAA6D43" w14:textId="31CC92EA"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70</w:t>
            </w:r>
          </w:p>
        </w:tc>
        <w:tc>
          <w:tcPr>
            <w:tcW w:w="992" w:type="dxa"/>
            <w:vAlign w:val="center"/>
          </w:tcPr>
          <w:p w14:paraId="082E8B45" w14:textId="7C52DB5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7</w:t>
            </w:r>
          </w:p>
        </w:tc>
        <w:tc>
          <w:tcPr>
            <w:tcW w:w="993" w:type="dxa"/>
            <w:vAlign w:val="center"/>
          </w:tcPr>
          <w:p w14:paraId="7CA18711" w14:textId="7ACB465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9</w:t>
            </w:r>
          </w:p>
        </w:tc>
        <w:tc>
          <w:tcPr>
            <w:tcW w:w="984" w:type="dxa"/>
            <w:vMerge w:val="restart"/>
            <w:vAlign w:val="center"/>
          </w:tcPr>
          <w:p w14:paraId="1334D34C" w14:textId="6218DB98" w:rsidR="007F5ECE" w:rsidRPr="000058A0" w:rsidRDefault="007F5ECE" w:rsidP="000C50F0">
            <w:pPr>
              <w:spacing w:line="360" w:lineRule="auto"/>
              <w:ind w:right="-142" w:firstLine="567"/>
              <w:jc w:val="center"/>
              <w:rPr>
                <w:rFonts w:eastAsiaTheme="minorEastAsia" w:cs="Times New Roman"/>
                <w:i/>
                <w:iCs/>
              </w:rPr>
            </w:pPr>
            <w:r w:rsidRPr="000058A0">
              <w:t>15,29</w:t>
            </w:r>
          </w:p>
        </w:tc>
        <w:tc>
          <w:tcPr>
            <w:tcW w:w="1000" w:type="dxa"/>
            <w:vMerge w:val="restart"/>
            <w:vAlign w:val="center"/>
          </w:tcPr>
          <w:p w14:paraId="5F948874" w14:textId="541FD47C" w:rsidR="007F5ECE" w:rsidRPr="000058A0" w:rsidRDefault="007F5ECE" w:rsidP="000C50F0">
            <w:pPr>
              <w:spacing w:line="360" w:lineRule="auto"/>
              <w:ind w:right="-142" w:firstLine="567"/>
              <w:jc w:val="center"/>
              <w:rPr>
                <w:rFonts w:eastAsiaTheme="minorEastAsia" w:cs="Times New Roman"/>
                <w:i/>
                <w:iCs/>
              </w:rPr>
            </w:pPr>
            <w:r w:rsidRPr="000058A0">
              <w:t>13,39</w:t>
            </w:r>
          </w:p>
        </w:tc>
        <w:tc>
          <w:tcPr>
            <w:tcW w:w="992" w:type="dxa"/>
            <w:vMerge w:val="restart"/>
            <w:vAlign w:val="center"/>
          </w:tcPr>
          <w:p w14:paraId="791E5F86" w14:textId="64276D6A" w:rsidR="007F5ECE" w:rsidRPr="000058A0" w:rsidRDefault="007F5ECE" w:rsidP="000C50F0">
            <w:pPr>
              <w:spacing w:line="360" w:lineRule="auto"/>
              <w:ind w:right="-142" w:firstLine="567"/>
              <w:jc w:val="center"/>
              <w:rPr>
                <w:rFonts w:eastAsiaTheme="minorEastAsia" w:cs="Times New Roman"/>
                <w:i/>
                <w:iCs/>
              </w:rPr>
            </w:pPr>
            <w:r w:rsidRPr="000058A0">
              <w:t>-4,63</w:t>
            </w:r>
          </w:p>
        </w:tc>
      </w:tr>
      <w:tr w:rsidR="0041510D" w:rsidRPr="000058A0" w14:paraId="29A1DE45" w14:textId="1D439F01" w:rsidTr="0041510D">
        <w:trPr>
          <w:trHeight w:val="528"/>
        </w:trPr>
        <w:tc>
          <w:tcPr>
            <w:tcW w:w="1095" w:type="dxa"/>
            <w:vMerge/>
            <w:vAlign w:val="center"/>
          </w:tcPr>
          <w:p w14:paraId="21CBAEA0"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1DF6F13D"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25918515"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AAB3AE3" w14:textId="343ECAB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75FF0282" w14:textId="4056D73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53103295" w14:textId="20E1D47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0</w:t>
            </w:r>
          </w:p>
        </w:tc>
        <w:tc>
          <w:tcPr>
            <w:tcW w:w="993" w:type="dxa"/>
            <w:vAlign w:val="center"/>
          </w:tcPr>
          <w:p w14:paraId="2F7153A0" w14:textId="4C23CB6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7,1</w:t>
            </w:r>
          </w:p>
        </w:tc>
        <w:tc>
          <w:tcPr>
            <w:tcW w:w="984" w:type="dxa"/>
            <w:vMerge/>
            <w:vAlign w:val="center"/>
          </w:tcPr>
          <w:p w14:paraId="066A0FF4"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21A85B4F"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46379EA3"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0E50E060" w14:textId="5ECDB2AC" w:rsidTr="0041510D">
        <w:trPr>
          <w:trHeight w:val="528"/>
        </w:trPr>
        <w:tc>
          <w:tcPr>
            <w:tcW w:w="1095" w:type="dxa"/>
            <w:vMerge/>
            <w:vAlign w:val="center"/>
          </w:tcPr>
          <w:p w14:paraId="6D870C7E"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70F72CE4"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55820F0D" w14:textId="0D0AA62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64170921" w14:textId="67F2B22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9885909" w14:textId="41FDFCE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8</w:t>
            </w:r>
          </w:p>
        </w:tc>
        <w:tc>
          <w:tcPr>
            <w:tcW w:w="992" w:type="dxa"/>
            <w:vAlign w:val="center"/>
          </w:tcPr>
          <w:p w14:paraId="7ECC9D03" w14:textId="3369CD3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1</w:t>
            </w:r>
          </w:p>
        </w:tc>
        <w:tc>
          <w:tcPr>
            <w:tcW w:w="993" w:type="dxa"/>
            <w:vAlign w:val="center"/>
          </w:tcPr>
          <w:p w14:paraId="0AB067EA" w14:textId="5E24315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1</w:t>
            </w:r>
          </w:p>
        </w:tc>
        <w:tc>
          <w:tcPr>
            <w:tcW w:w="984" w:type="dxa"/>
            <w:vMerge w:val="restart"/>
            <w:vAlign w:val="center"/>
          </w:tcPr>
          <w:p w14:paraId="54873EA3" w14:textId="7C40EEDF" w:rsidR="007F5ECE" w:rsidRPr="000058A0" w:rsidRDefault="007F5ECE" w:rsidP="000C50F0">
            <w:pPr>
              <w:spacing w:line="360" w:lineRule="auto"/>
              <w:ind w:right="-142" w:firstLine="567"/>
              <w:jc w:val="center"/>
              <w:rPr>
                <w:rFonts w:eastAsiaTheme="minorEastAsia" w:cs="Times New Roman"/>
                <w:i/>
                <w:iCs/>
              </w:rPr>
            </w:pPr>
            <w:r w:rsidRPr="000058A0">
              <w:t>18,35</w:t>
            </w:r>
          </w:p>
        </w:tc>
        <w:tc>
          <w:tcPr>
            <w:tcW w:w="1000" w:type="dxa"/>
            <w:vMerge w:val="restart"/>
            <w:vAlign w:val="center"/>
          </w:tcPr>
          <w:p w14:paraId="388F9A37" w14:textId="7C133EBC" w:rsidR="007F5ECE" w:rsidRPr="000058A0" w:rsidRDefault="007F5ECE" w:rsidP="000C50F0">
            <w:pPr>
              <w:spacing w:line="360" w:lineRule="auto"/>
              <w:ind w:right="-142" w:firstLine="567"/>
              <w:jc w:val="center"/>
              <w:rPr>
                <w:rFonts w:eastAsiaTheme="minorEastAsia" w:cs="Times New Roman"/>
                <w:i/>
                <w:iCs/>
              </w:rPr>
            </w:pPr>
            <w:r w:rsidRPr="000058A0">
              <w:t>14,88</w:t>
            </w:r>
          </w:p>
        </w:tc>
        <w:tc>
          <w:tcPr>
            <w:tcW w:w="992" w:type="dxa"/>
            <w:vMerge w:val="restart"/>
            <w:vAlign w:val="center"/>
          </w:tcPr>
          <w:p w14:paraId="144C5A10" w14:textId="21DCEE3C" w:rsidR="007F5ECE" w:rsidRPr="000058A0" w:rsidRDefault="007F5ECE" w:rsidP="000C50F0">
            <w:pPr>
              <w:spacing w:line="360" w:lineRule="auto"/>
              <w:ind w:right="-142" w:firstLine="567"/>
              <w:jc w:val="center"/>
              <w:rPr>
                <w:rFonts w:eastAsiaTheme="minorEastAsia" w:cs="Times New Roman"/>
                <w:i/>
                <w:iCs/>
              </w:rPr>
            </w:pPr>
            <w:r w:rsidRPr="000058A0">
              <w:t>1,53</w:t>
            </w:r>
          </w:p>
        </w:tc>
      </w:tr>
      <w:tr w:rsidR="0041510D" w:rsidRPr="000058A0" w14:paraId="4CDA81FA" w14:textId="5027C8AA" w:rsidTr="0041510D">
        <w:trPr>
          <w:trHeight w:val="528"/>
        </w:trPr>
        <w:tc>
          <w:tcPr>
            <w:tcW w:w="1095" w:type="dxa"/>
            <w:vMerge/>
            <w:vAlign w:val="center"/>
          </w:tcPr>
          <w:p w14:paraId="7E8D3544"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0A417D26"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0D6ACFA2"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5AC2F80" w14:textId="64AA6C4B"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9A71D70" w14:textId="0060D7D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29</w:t>
            </w:r>
          </w:p>
        </w:tc>
        <w:tc>
          <w:tcPr>
            <w:tcW w:w="992" w:type="dxa"/>
            <w:vAlign w:val="center"/>
          </w:tcPr>
          <w:p w14:paraId="2B2126A8" w14:textId="4056ECF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03</w:t>
            </w:r>
          </w:p>
        </w:tc>
        <w:tc>
          <w:tcPr>
            <w:tcW w:w="993" w:type="dxa"/>
            <w:vAlign w:val="center"/>
          </w:tcPr>
          <w:p w14:paraId="31D4D41F" w14:textId="31713E7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7</w:t>
            </w:r>
          </w:p>
        </w:tc>
        <w:tc>
          <w:tcPr>
            <w:tcW w:w="984" w:type="dxa"/>
            <w:vMerge/>
            <w:vAlign w:val="center"/>
          </w:tcPr>
          <w:p w14:paraId="7A839376"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636D1498"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214A0C15"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1D60245D" w14:textId="30BE51CE" w:rsidTr="0041510D">
        <w:trPr>
          <w:trHeight w:val="528"/>
        </w:trPr>
        <w:tc>
          <w:tcPr>
            <w:tcW w:w="1095" w:type="dxa"/>
            <w:vMerge/>
            <w:vAlign w:val="center"/>
          </w:tcPr>
          <w:p w14:paraId="2230CB96"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44FF053F"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06790DDE" w14:textId="56A1D46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05</w:t>
            </w:r>
          </w:p>
        </w:tc>
        <w:tc>
          <w:tcPr>
            <w:tcW w:w="992" w:type="dxa"/>
          </w:tcPr>
          <w:p w14:paraId="6806D291" w14:textId="7909746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6D15B82A" w14:textId="3DF5C7AF"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0</w:t>
            </w:r>
          </w:p>
        </w:tc>
        <w:tc>
          <w:tcPr>
            <w:tcW w:w="992" w:type="dxa"/>
            <w:vAlign w:val="center"/>
          </w:tcPr>
          <w:p w14:paraId="75471E23" w14:textId="6FB4DF6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5</w:t>
            </w:r>
          </w:p>
        </w:tc>
        <w:tc>
          <w:tcPr>
            <w:tcW w:w="993" w:type="dxa"/>
            <w:vAlign w:val="center"/>
          </w:tcPr>
          <w:p w14:paraId="445C20B9" w14:textId="449F0B7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8</w:t>
            </w:r>
          </w:p>
        </w:tc>
        <w:tc>
          <w:tcPr>
            <w:tcW w:w="984" w:type="dxa"/>
            <w:vMerge w:val="restart"/>
            <w:vAlign w:val="center"/>
          </w:tcPr>
          <w:p w14:paraId="01DFA680" w14:textId="24C212DF" w:rsidR="007F5ECE" w:rsidRPr="000058A0" w:rsidRDefault="007F5ECE" w:rsidP="000C50F0">
            <w:pPr>
              <w:spacing w:line="360" w:lineRule="auto"/>
              <w:ind w:right="-142" w:firstLine="567"/>
              <w:jc w:val="center"/>
              <w:rPr>
                <w:rFonts w:eastAsiaTheme="minorEastAsia" w:cs="Times New Roman"/>
                <w:i/>
                <w:iCs/>
              </w:rPr>
            </w:pPr>
            <w:r w:rsidRPr="000058A0">
              <w:t>20</w:t>
            </w:r>
          </w:p>
        </w:tc>
        <w:tc>
          <w:tcPr>
            <w:tcW w:w="1000" w:type="dxa"/>
            <w:vMerge w:val="restart"/>
            <w:vAlign w:val="center"/>
          </w:tcPr>
          <w:p w14:paraId="46BF3191" w14:textId="4CE82616" w:rsidR="007F5ECE" w:rsidRPr="000058A0" w:rsidRDefault="007F5ECE" w:rsidP="000C50F0">
            <w:pPr>
              <w:spacing w:line="360" w:lineRule="auto"/>
              <w:ind w:right="-142" w:firstLine="567"/>
              <w:jc w:val="center"/>
              <w:rPr>
                <w:rFonts w:eastAsiaTheme="minorEastAsia" w:cs="Times New Roman"/>
                <w:i/>
                <w:iCs/>
              </w:rPr>
            </w:pPr>
            <w:r w:rsidRPr="000058A0">
              <w:t>14,78</w:t>
            </w:r>
          </w:p>
        </w:tc>
        <w:tc>
          <w:tcPr>
            <w:tcW w:w="992" w:type="dxa"/>
            <w:vMerge w:val="restart"/>
            <w:vAlign w:val="center"/>
          </w:tcPr>
          <w:p w14:paraId="10550CF4" w14:textId="0109F33C" w:rsidR="007F5ECE" w:rsidRPr="000058A0" w:rsidRDefault="007F5ECE" w:rsidP="000C50F0">
            <w:pPr>
              <w:spacing w:line="360" w:lineRule="auto"/>
              <w:ind w:right="-142" w:firstLine="567"/>
              <w:jc w:val="center"/>
              <w:rPr>
                <w:rFonts w:eastAsiaTheme="minorEastAsia" w:cs="Times New Roman"/>
                <w:i/>
                <w:iCs/>
              </w:rPr>
            </w:pPr>
            <w:r w:rsidRPr="000058A0">
              <w:t>5,22</w:t>
            </w:r>
          </w:p>
        </w:tc>
      </w:tr>
      <w:tr w:rsidR="001E6FEA" w:rsidRPr="000058A0" w14:paraId="72D2D183" w14:textId="29DE9A33" w:rsidTr="0041510D">
        <w:trPr>
          <w:trHeight w:val="528"/>
        </w:trPr>
        <w:tc>
          <w:tcPr>
            <w:tcW w:w="1095" w:type="dxa"/>
            <w:vMerge/>
            <w:vAlign w:val="center"/>
          </w:tcPr>
          <w:p w14:paraId="7F7A369E"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E8E4DB4"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447A11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4AFB0F99" w14:textId="7AC46B1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1C92352E" w14:textId="1C8EA48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0</w:t>
            </w:r>
          </w:p>
        </w:tc>
        <w:tc>
          <w:tcPr>
            <w:tcW w:w="992" w:type="dxa"/>
            <w:vAlign w:val="center"/>
          </w:tcPr>
          <w:p w14:paraId="300EDBF6" w14:textId="3F66206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98</w:t>
            </w:r>
          </w:p>
        </w:tc>
        <w:tc>
          <w:tcPr>
            <w:tcW w:w="993" w:type="dxa"/>
            <w:vAlign w:val="center"/>
          </w:tcPr>
          <w:p w14:paraId="45193353" w14:textId="1E0AAA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ign w:val="center"/>
          </w:tcPr>
          <w:p w14:paraId="22C16B1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5C5186D9"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5BCE5AC9"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44C29030" w14:textId="389EA30A" w:rsidTr="0041510D">
        <w:trPr>
          <w:trHeight w:val="528"/>
        </w:trPr>
        <w:tc>
          <w:tcPr>
            <w:tcW w:w="1095" w:type="dxa"/>
            <w:vMerge w:val="restart"/>
            <w:vAlign w:val="center"/>
          </w:tcPr>
          <w:p w14:paraId="69FCB05F" w14:textId="65285B35"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50_1</w:t>
            </w:r>
          </w:p>
        </w:tc>
        <w:tc>
          <w:tcPr>
            <w:tcW w:w="1560" w:type="dxa"/>
            <w:vMerge w:val="restart"/>
            <w:vAlign w:val="center"/>
          </w:tcPr>
          <w:p w14:paraId="1E071CAF" w14:textId="0357DC7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3</w:t>
            </w:r>
          </w:p>
        </w:tc>
        <w:tc>
          <w:tcPr>
            <w:tcW w:w="993" w:type="dxa"/>
            <w:vMerge w:val="restart"/>
            <w:vAlign w:val="center"/>
          </w:tcPr>
          <w:p w14:paraId="11E415D5" w14:textId="780FC87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010F7176" w14:textId="65507AAB"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6263EF4" w14:textId="70FC364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54</w:t>
            </w:r>
          </w:p>
        </w:tc>
        <w:tc>
          <w:tcPr>
            <w:tcW w:w="992" w:type="dxa"/>
            <w:vAlign w:val="center"/>
          </w:tcPr>
          <w:p w14:paraId="344A07C9" w14:textId="2FE56766"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56</w:t>
            </w:r>
          </w:p>
        </w:tc>
        <w:tc>
          <w:tcPr>
            <w:tcW w:w="993" w:type="dxa"/>
            <w:vAlign w:val="center"/>
          </w:tcPr>
          <w:p w14:paraId="1719684A" w14:textId="22A318C8"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2,6</w:t>
            </w:r>
          </w:p>
        </w:tc>
        <w:tc>
          <w:tcPr>
            <w:tcW w:w="984" w:type="dxa"/>
            <w:vMerge w:val="restart"/>
            <w:vAlign w:val="center"/>
          </w:tcPr>
          <w:p w14:paraId="78BC168E" w14:textId="22ADF28A" w:rsidR="00CA2538" w:rsidRPr="000058A0" w:rsidRDefault="00CA2538" w:rsidP="000C50F0">
            <w:pPr>
              <w:spacing w:line="360" w:lineRule="auto"/>
              <w:ind w:right="-142" w:firstLine="567"/>
              <w:jc w:val="center"/>
              <w:rPr>
                <w:rFonts w:eastAsiaTheme="minorEastAsia" w:cs="Times New Roman"/>
                <w:i/>
                <w:iCs/>
              </w:rPr>
            </w:pPr>
            <w:r w:rsidRPr="000058A0">
              <w:t>22,73</w:t>
            </w:r>
          </w:p>
        </w:tc>
        <w:tc>
          <w:tcPr>
            <w:tcW w:w="1000" w:type="dxa"/>
            <w:vMerge w:val="restart"/>
            <w:vAlign w:val="center"/>
          </w:tcPr>
          <w:p w14:paraId="0D600ECC" w14:textId="1B99B733" w:rsidR="00CA2538" w:rsidRPr="000058A0" w:rsidRDefault="00CA2538" w:rsidP="000C50F0">
            <w:pPr>
              <w:spacing w:line="360" w:lineRule="auto"/>
              <w:ind w:right="-142" w:firstLine="567"/>
              <w:jc w:val="center"/>
              <w:rPr>
                <w:rFonts w:eastAsiaTheme="minorEastAsia" w:cs="Times New Roman"/>
                <w:i/>
                <w:iCs/>
              </w:rPr>
            </w:pPr>
            <w:r w:rsidRPr="000058A0">
              <w:t>6,25</w:t>
            </w:r>
          </w:p>
        </w:tc>
        <w:tc>
          <w:tcPr>
            <w:tcW w:w="992" w:type="dxa"/>
            <w:vMerge w:val="restart"/>
            <w:vAlign w:val="center"/>
          </w:tcPr>
          <w:p w14:paraId="38E1932C" w14:textId="7315D566" w:rsidR="00CA2538" w:rsidRPr="000058A0" w:rsidRDefault="00CA2538" w:rsidP="000C50F0">
            <w:pPr>
              <w:spacing w:line="360" w:lineRule="auto"/>
              <w:ind w:right="-142" w:firstLine="567"/>
              <w:jc w:val="center"/>
              <w:rPr>
                <w:rFonts w:eastAsiaTheme="minorEastAsia" w:cs="Times New Roman"/>
                <w:i/>
                <w:iCs/>
              </w:rPr>
            </w:pPr>
            <w:r w:rsidRPr="000058A0">
              <w:t>2,56</w:t>
            </w:r>
          </w:p>
        </w:tc>
      </w:tr>
      <w:tr w:rsidR="0041510D" w:rsidRPr="000058A0" w14:paraId="05BD9D50" w14:textId="40D7BEF9" w:rsidTr="0041510D">
        <w:trPr>
          <w:trHeight w:val="528"/>
        </w:trPr>
        <w:tc>
          <w:tcPr>
            <w:tcW w:w="1095" w:type="dxa"/>
            <w:vMerge/>
            <w:vAlign w:val="center"/>
          </w:tcPr>
          <w:p w14:paraId="10AE7CCB"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0F63318"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012E4CD"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7FE07871" w14:textId="5B7EE2B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1797D70" w14:textId="787ED2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9</w:t>
            </w:r>
          </w:p>
        </w:tc>
        <w:tc>
          <w:tcPr>
            <w:tcW w:w="992" w:type="dxa"/>
            <w:vAlign w:val="center"/>
          </w:tcPr>
          <w:p w14:paraId="0CCE0B3B" w14:textId="1F86716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40</w:t>
            </w:r>
          </w:p>
        </w:tc>
        <w:tc>
          <w:tcPr>
            <w:tcW w:w="993" w:type="dxa"/>
            <w:vAlign w:val="center"/>
          </w:tcPr>
          <w:p w14:paraId="57918C3B" w14:textId="457FE25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1,0</w:t>
            </w:r>
          </w:p>
        </w:tc>
        <w:tc>
          <w:tcPr>
            <w:tcW w:w="984" w:type="dxa"/>
            <w:vMerge/>
            <w:vAlign w:val="center"/>
          </w:tcPr>
          <w:p w14:paraId="1F02E8E8"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43A951DA"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2FC634F1"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1AB454C" w14:textId="61E9DD43" w:rsidTr="0041510D">
        <w:trPr>
          <w:trHeight w:val="528"/>
        </w:trPr>
        <w:tc>
          <w:tcPr>
            <w:tcW w:w="1095" w:type="dxa"/>
            <w:vMerge/>
            <w:vAlign w:val="center"/>
          </w:tcPr>
          <w:p w14:paraId="75964C62"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21FD3F85"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0B7A84CC" w14:textId="11E7E173"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0288C92" w14:textId="2DCD46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645316A" w14:textId="33D7C20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7</w:t>
            </w:r>
          </w:p>
        </w:tc>
        <w:tc>
          <w:tcPr>
            <w:tcW w:w="992" w:type="dxa"/>
            <w:vAlign w:val="center"/>
          </w:tcPr>
          <w:p w14:paraId="5785AF42" w14:textId="2E33C41F"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19</w:t>
            </w:r>
          </w:p>
        </w:tc>
        <w:tc>
          <w:tcPr>
            <w:tcW w:w="993" w:type="dxa"/>
            <w:vAlign w:val="center"/>
          </w:tcPr>
          <w:p w14:paraId="3EA16BA4" w14:textId="1557172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5,9</w:t>
            </w:r>
          </w:p>
        </w:tc>
        <w:tc>
          <w:tcPr>
            <w:tcW w:w="984" w:type="dxa"/>
            <w:vMerge w:val="restart"/>
            <w:vAlign w:val="center"/>
          </w:tcPr>
          <w:p w14:paraId="2250F139" w14:textId="1C772AB4" w:rsidR="00CA2538" w:rsidRPr="000058A0" w:rsidRDefault="00CA2538" w:rsidP="000C50F0">
            <w:pPr>
              <w:spacing w:line="360" w:lineRule="auto"/>
              <w:ind w:right="-142" w:firstLine="567"/>
              <w:jc w:val="center"/>
              <w:rPr>
                <w:rFonts w:eastAsiaTheme="minorEastAsia" w:cs="Times New Roman"/>
                <w:i/>
                <w:iCs/>
              </w:rPr>
            </w:pPr>
            <w:r w:rsidRPr="000058A0">
              <w:t>23,81</w:t>
            </w:r>
          </w:p>
        </w:tc>
        <w:tc>
          <w:tcPr>
            <w:tcW w:w="1000" w:type="dxa"/>
            <w:vMerge w:val="restart"/>
            <w:vAlign w:val="center"/>
          </w:tcPr>
          <w:p w14:paraId="4D88C421" w14:textId="49DBA31D" w:rsidR="00CA2538" w:rsidRPr="000058A0" w:rsidRDefault="00CA2538" w:rsidP="000C50F0">
            <w:pPr>
              <w:spacing w:line="360" w:lineRule="auto"/>
              <w:ind w:right="-142" w:firstLine="567"/>
              <w:jc w:val="center"/>
              <w:rPr>
                <w:rFonts w:eastAsiaTheme="minorEastAsia" w:cs="Times New Roman"/>
                <w:i/>
                <w:iCs/>
              </w:rPr>
            </w:pPr>
            <w:r w:rsidRPr="000058A0">
              <w:t>4,39</w:t>
            </w:r>
          </w:p>
        </w:tc>
        <w:tc>
          <w:tcPr>
            <w:tcW w:w="992" w:type="dxa"/>
            <w:vMerge w:val="restart"/>
            <w:vAlign w:val="center"/>
          </w:tcPr>
          <w:p w14:paraId="63DA39C4" w14:textId="1840EE21" w:rsidR="00CA2538" w:rsidRPr="000058A0" w:rsidRDefault="00CA2538" w:rsidP="000C50F0">
            <w:pPr>
              <w:spacing w:line="360" w:lineRule="auto"/>
              <w:ind w:right="-142" w:firstLine="567"/>
              <w:jc w:val="center"/>
              <w:rPr>
                <w:rFonts w:eastAsiaTheme="minorEastAsia" w:cs="Times New Roman"/>
                <w:i/>
                <w:iCs/>
              </w:rPr>
            </w:pPr>
            <w:r w:rsidRPr="000058A0">
              <w:t>2,28</w:t>
            </w:r>
          </w:p>
        </w:tc>
      </w:tr>
      <w:tr w:rsidR="0041510D" w:rsidRPr="000058A0" w14:paraId="69027621" w14:textId="45E6F9A8" w:rsidTr="0041510D">
        <w:trPr>
          <w:trHeight w:val="528"/>
        </w:trPr>
        <w:tc>
          <w:tcPr>
            <w:tcW w:w="1095" w:type="dxa"/>
            <w:vMerge/>
            <w:vAlign w:val="center"/>
          </w:tcPr>
          <w:p w14:paraId="6E71C62E"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DCCCD99"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4F815DC"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4C6B8A5D" w14:textId="371F0DC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4A7EBC6" w14:textId="141A2D37"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2</w:t>
            </w:r>
          </w:p>
        </w:tc>
        <w:tc>
          <w:tcPr>
            <w:tcW w:w="992" w:type="dxa"/>
            <w:vAlign w:val="center"/>
          </w:tcPr>
          <w:p w14:paraId="490CEA8A" w14:textId="3F0DF83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05</w:t>
            </w:r>
          </w:p>
        </w:tc>
        <w:tc>
          <w:tcPr>
            <w:tcW w:w="993" w:type="dxa"/>
            <w:vAlign w:val="center"/>
          </w:tcPr>
          <w:p w14:paraId="0F8E8149" w14:textId="203B601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4,4</w:t>
            </w:r>
          </w:p>
        </w:tc>
        <w:tc>
          <w:tcPr>
            <w:tcW w:w="984" w:type="dxa"/>
            <w:vMerge/>
            <w:vAlign w:val="center"/>
          </w:tcPr>
          <w:p w14:paraId="1C962EF2"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29FDB823"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4904799F"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43F0AB0" w14:textId="4BBAAF90" w:rsidTr="0041510D">
        <w:trPr>
          <w:trHeight w:val="528"/>
        </w:trPr>
        <w:tc>
          <w:tcPr>
            <w:tcW w:w="1095" w:type="dxa"/>
            <w:vMerge/>
            <w:vAlign w:val="center"/>
          </w:tcPr>
          <w:p w14:paraId="67414B7D"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4EF9EBED"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64DCC40E" w14:textId="0FC6A09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CC5FF06" w14:textId="3D60A50C"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045A2894" w14:textId="6954444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11D360ED" w14:textId="7931270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81</w:t>
            </w:r>
          </w:p>
        </w:tc>
        <w:tc>
          <w:tcPr>
            <w:tcW w:w="993" w:type="dxa"/>
            <w:vAlign w:val="center"/>
          </w:tcPr>
          <w:p w14:paraId="753A2F8C" w14:textId="31DC702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71,7</w:t>
            </w:r>
          </w:p>
        </w:tc>
        <w:tc>
          <w:tcPr>
            <w:tcW w:w="984" w:type="dxa"/>
            <w:vMerge w:val="restart"/>
            <w:vAlign w:val="center"/>
          </w:tcPr>
          <w:p w14:paraId="6677EF97" w14:textId="063E65FD" w:rsidR="00CA2538" w:rsidRPr="000058A0" w:rsidRDefault="00CA2538" w:rsidP="000C50F0">
            <w:pPr>
              <w:spacing w:line="360" w:lineRule="auto"/>
              <w:ind w:right="-142" w:firstLine="567"/>
              <w:jc w:val="center"/>
              <w:rPr>
                <w:rFonts w:eastAsiaTheme="minorEastAsia" w:cs="Times New Roman"/>
                <w:i/>
                <w:iCs/>
              </w:rPr>
            </w:pPr>
            <w:r w:rsidRPr="000058A0">
              <w:t>27,78</w:t>
            </w:r>
          </w:p>
        </w:tc>
        <w:tc>
          <w:tcPr>
            <w:tcW w:w="1000" w:type="dxa"/>
            <w:vMerge w:val="restart"/>
            <w:vAlign w:val="center"/>
          </w:tcPr>
          <w:p w14:paraId="2F979D2D" w14:textId="0A4B3250" w:rsidR="00CA2538" w:rsidRPr="000058A0" w:rsidRDefault="00CA2538" w:rsidP="000C50F0">
            <w:pPr>
              <w:spacing w:line="360" w:lineRule="auto"/>
              <w:ind w:right="-142" w:firstLine="567"/>
              <w:jc w:val="center"/>
              <w:rPr>
                <w:rFonts w:eastAsiaTheme="minorEastAsia" w:cs="Times New Roman"/>
                <w:i/>
                <w:iCs/>
              </w:rPr>
            </w:pPr>
            <w:r w:rsidRPr="000058A0">
              <w:t>4,46</w:t>
            </w:r>
          </w:p>
        </w:tc>
        <w:tc>
          <w:tcPr>
            <w:tcW w:w="992" w:type="dxa"/>
            <w:vMerge w:val="restart"/>
            <w:vAlign w:val="center"/>
          </w:tcPr>
          <w:p w14:paraId="53EE093E" w14:textId="01D5E8DB" w:rsidR="00CA2538" w:rsidRPr="000058A0" w:rsidRDefault="00CA2538" w:rsidP="000C50F0">
            <w:pPr>
              <w:spacing w:line="360" w:lineRule="auto"/>
              <w:ind w:right="-142" w:firstLine="567"/>
              <w:jc w:val="center"/>
              <w:rPr>
                <w:rFonts w:eastAsiaTheme="minorEastAsia" w:cs="Times New Roman"/>
                <w:i/>
                <w:iCs/>
              </w:rPr>
            </w:pPr>
            <w:r w:rsidRPr="000058A0">
              <w:t>1,95</w:t>
            </w:r>
          </w:p>
        </w:tc>
      </w:tr>
      <w:tr w:rsidR="001E6FEA" w:rsidRPr="000058A0" w14:paraId="7A5ADCBB" w14:textId="6DE578DF" w:rsidTr="0041510D">
        <w:trPr>
          <w:trHeight w:val="528"/>
        </w:trPr>
        <w:tc>
          <w:tcPr>
            <w:tcW w:w="1095" w:type="dxa"/>
            <w:vMerge/>
            <w:vAlign w:val="center"/>
          </w:tcPr>
          <w:p w14:paraId="027DE430"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2A7C82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9B5406D"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758D68" w14:textId="3FA88CB5"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DBEB9A1" w14:textId="08D7F4D1"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4</w:t>
            </w:r>
          </w:p>
        </w:tc>
        <w:tc>
          <w:tcPr>
            <w:tcW w:w="992" w:type="dxa"/>
            <w:vAlign w:val="center"/>
          </w:tcPr>
          <w:p w14:paraId="78E43013" w14:textId="70B38AD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4</w:t>
            </w:r>
          </w:p>
        </w:tc>
        <w:tc>
          <w:tcPr>
            <w:tcW w:w="993" w:type="dxa"/>
            <w:vAlign w:val="center"/>
          </w:tcPr>
          <w:p w14:paraId="651539E4" w14:textId="1EC11B49"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0,3</w:t>
            </w:r>
          </w:p>
        </w:tc>
        <w:tc>
          <w:tcPr>
            <w:tcW w:w="984" w:type="dxa"/>
            <w:vMerge/>
            <w:vAlign w:val="center"/>
          </w:tcPr>
          <w:p w14:paraId="0EE6734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7039F26"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175AEBB0"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5D82BFC" w14:textId="16108F57" w:rsidTr="0041510D">
        <w:trPr>
          <w:trHeight w:val="528"/>
        </w:trPr>
        <w:tc>
          <w:tcPr>
            <w:tcW w:w="1095" w:type="dxa"/>
            <w:vMerge w:val="restart"/>
            <w:vAlign w:val="center"/>
          </w:tcPr>
          <w:p w14:paraId="1827AFB1" w14:textId="2791C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1560" w:type="dxa"/>
            <w:vMerge w:val="restart"/>
            <w:vAlign w:val="center"/>
          </w:tcPr>
          <w:p w14:paraId="458BE8CD" w14:textId="0D7E7E9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w:t>
            </w:r>
          </w:p>
        </w:tc>
        <w:tc>
          <w:tcPr>
            <w:tcW w:w="993" w:type="dxa"/>
            <w:vMerge w:val="restart"/>
            <w:vAlign w:val="center"/>
          </w:tcPr>
          <w:p w14:paraId="236ECF99" w14:textId="1011124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7CB525F9" w14:textId="72CC461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6D1EF33A" w14:textId="20E89FB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5765DF52" w14:textId="12A3338E"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8</w:t>
            </w:r>
          </w:p>
        </w:tc>
        <w:tc>
          <w:tcPr>
            <w:tcW w:w="993" w:type="dxa"/>
            <w:vAlign w:val="center"/>
          </w:tcPr>
          <w:p w14:paraId="7A353250" w14:textId="121371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2</w:t>
            </w:r>
          </w:p>
        </w:tc>
        <w:tc>
          <w:tcPr>
            <w:tcW w:w="984" w:type="dxa"/>
            <w:vMerge w:val="restart"/>
            <w:vAlign w:val="center"/>
          </w:tcPr>
          <w:p w14:paraId="6FAE38A5" w14:textId="294A2B2B" w:rsidR="003A00E0" w:rsidRPr="000058A0" w:rsidRDefault="003A00E0" w:rsidP="000C50F0">
            <w:pPr>
              <w:spacing w:line="360" w:lineRule="auto"/>
              <w:ind w:right="-142" w:firstLine="567"/>
              <w:jc w:val="center"/>
              <w:rPr>
                <w:rFonts w:eastAsiaTheme="minorEastAsia" w:cs="Times New Roman"/>
                <w:i/>
                <w:iCs/>
              </w:rPr>
            </w:pPr>
            <w:r w:rsidRPr="000058A0">
              <w:t>4,52</w:t>
            </w:r>
          </w:p>
        </w:tc>
        <w:tc>
          <w:tcPr>
            <w:tcW w:w="1000" w:type="dxa"/>
            <w:vMerge w:val="restart"/>
            <w:vAlign w:val="center"/>
          </w:tcPr>
          <w:p w14:paraId="3F6BB0E0" w14:textId="1D66DE79" w:rsidR="003A00E0" w:rsidRPr="000058A0" w:rsidRDefault="003A00E0" w:rsidP="000C50F0">
            <w:pPr>
              <w:spacing w:line="360" w:lineRule="auto"/>
              <w:ind w:right="-142" w:firstLine="567"/>
              <w:jc w:val="center"/>
              <w:rPr>
                <w:rFonts w:eastAsiaTheme="minorEastAsia" w:cs="Times New Roman"/>
                <w:i/>
                <w:iCs/>
              </w:rPr>
            </w:pPr>
            <w:r w:rsidRPr="000058A0">
              <w:t>1,16</w:t>
            </w:r>
          </w:p>
        </w:tc>
        <w:tc>
          <w:tcPr>
            <w:tcW w:w="992" w:type="dxa"/>
            <w:vMerge w:val="restart"/>
            <w:vAlign w:val="center"/>
          </w:tcPr>
          <w:p w14:paraId="1457AC43" w14:textId="0E71973C" w:rsidR="003A00E0" w:rsidRPr="000058A0" w:rsidRDefault="003A00E0" w:rsidP="000C50F0">
            <w:pPr>
              <w:spacing w:line="360" w:lineRule="auto"/>
              <w:ind w:right="-142" w:firstLine="567"/>
              <w:jc w:val="center"/>
              <w:rPr>
                <w:rFonts w:eastAsiaTheme="minorEastAsia" w:cs="Times New Roman"/>
                <w:i/>
                <w:iCs/>
              </w:rPr>
            </w:pPr>
            <w:r w:rsidRPr="000058A0">
              <w:t>0,31</w:t>
            </w:r>
          </w:p>
        </w:tc>
      </w:tr>
      <w:tr w:rsidR="0041510D" w:rsidRPr="000058A0" w14:paraId="532C41A7" w14:textId="02784DE7" w:rsidTr="0041510D">
        <w:trPr>
          <w:trHeight w:val="528"/>
        </w:trPr>
        <w:tc>
          <w:tcPr>
            <w:tcW w:w="1095" w:type="dxa"/>
            <w:vMerge/>
            <w:vAlign w:val="center"/>
          </w:tcPr>
          <w:p w14:paraId="607A11F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46102A0A"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5299E64"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58AE5D96" w14:textId="21A8DAF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344915B1" w14:textId="6EC2027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8</w:t>
            </w:r>
          </w:p>
        </w:tc>
        <w:tc>
          <w:tcPr>
            <w:tcW w:w="992" w:type="dxa"/>
            <w:vAlign w:val="center"/>
          </w:tcPr>
          <w:p w14:paraId="72D1E4BD" w14:textId="159EA6A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794124C3" w14:textId="36E1CB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0</w:t>
            </w:r>
          </w:p>
        </w:tc>
        <w:tc>
          <w:tcPr>
            <w:tcW w:w="984" w:type="dxa"/>
            <w:vMerge/>
            <w:vAlign w:val="center"/>
          </w:tcPr>
          <w:p w14:paraId="28A485D8"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7962B4E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C5135F0"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2226337C" w14:textId="328F19AC" w:rsidTr="0041510D">
        <w:trPr>
          <w:trHeight w:val="528"/>
        </w:trPr>
        <w:tc>
          <w:tcPr>
            <w:tcW w:w="1095" w:type="dxa"/>
            <w:vMerge/>
            <w:vAlign w:val="center"/>
          </w:tcPr>
          <w:p w14:paraId="42447EB4"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8BD94A8"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BFCE5FE" w14:textId="4468AEF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2E16449" w14:textId="65E5C31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30102FDE" w14:textId="55E3935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9</w:t>
            </w:r>
          </w:p>
        </w:tc>
        <w:tc>
          <w:tcPr>
            <w:tcW w:w="992" w:type="dxa"/>
            <w:vAlign w:val="center"/>
          </w:tcPr>
          <w:p w14:paraId="78093561" w14:textId="513887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451D35C" w14:textId="2BE8B4F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5</w:t>
            </w:r>
          </w:p>
        </w:tc>
        <w:tc>
          <w:tcPr>
            <w:tcW w:w="984" w:type="dxa"/>
            <w:vMerge w:val="restart"/>
            <w:vAlign w:val="center"/>
          </w:tcPr>
          <w:p w14:paraId="466DC456" w14:textId="2BE9E96B" w:rsidR="003A00E0" w:rsidRPr="000058A0" w:rsidRDefault="003A00E0" w:rsidP="000C50F0">
            <w:pPr>
              <w:spacing w:line="360" w:lineRule="auto"/>
              <w:ind w:right="-142" w:firstLine="567"/>
              <w:jc w:val="center"/>
              <w:rPr>
                <w:rFonts w:eastAsiaTheme="minorEastAsia" w:cs="Times New Roman"/>
                <w:i/>
                <w:iCs/>
              </w:rPr>
            </w:pPr>
            <w:r w:rsidRPr="000058A0">
              <w:t>8,05</w:t>
            </w:r>
          </w:p>
        </w:tc>
        <w:tc>
          <w:tcPr>
            <w:tcW w:w="1000" w:type="dxa"/>
            <w:vMerge w:val="restart"/>
            <w:vAlign w:val="center"/>
          </w:tcPr>
          <w:p w14:paraId="77A218DF" w14:textId="0100B4E8" w:rsidR="003A00E0" w:rsidRPr="000058A0" w:rsidRDefault="003A00E0" w:rsidP="000C50F0">
            <w:pPr>
              <w:spacing w:line="360" w:lineRule="auto"/>
              <w:ind w:right="-142" w:firstLine="567"/>
              <w:jc w:val="center"/>
              <w:rPr>
                <w:rFonts w:eastAsiaTheme="minorEastAsia" w:cs="Times New Roman"/>
                <w:i/>
                <w:iCs/>
              </w:rPr>
            </w:pPr>
            <w:r w:rsidRPr="000058A0">
              <w:t>0,63</w:t>
            </w:r>
          </w:p>
        </w:tc>
        <w:tc>
          <w:tcPr>
            <w:tcW w:w="992" w:type="dxa"/>
            <w:vMerge w:val="restart"/>
            <w:vAlign w:val="center"/>
          </w:tcPr>
          <w:p w14:paraId="36D8B207" w14:textId="455D59C8" w:rsidR="003A00E0" w:rsidRPr="000058A0" w:rsidRDefault="003A00E0" w:rsidP="000C50F0">
            <w:pPr>
              <w:spacing w:line="360" w:lineRule="auto"/>
              <w:ind w:right="-142" w:firstLine="567"/>
              <w:jc w:val="center"/>
              <w:rPr>
                <w:rFonts w:eastAsiaTheme="minorEastAsia" w:cs="Times New Roman"/>
                <w:i/>
                <w:iCs/>
              </w:rPr>
            </w:pPr>
            <w:r w:rsidRPr="000058A0">
              <w:t>0,29</w:t>
            </w:r>
          </w:p>
        </w:tc>
      </w:tr>
      <w:tr w:rsidR="0041510D" w:rsidRPr="000058A0" w14:paraId="6F76B7F9" w14:textId="32328884" w:rsidTr="0041510D">
        <w:trPr>
          <w:trHeight w:val="528"/>
        </w:trPr>
        <w:tc>
          <w:tcPr>
            <w:tcW w:w="1095" w:type="dxa"/>
            <w:vMerge/>
            <w:vAlign w:val="center"/>
          </w:tcPr>
          <w:p w14:paraId="0FA2BC0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7112F894"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FD748E3"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011427E0" w14:textId="3A7A6FD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7D4A7624" w14:textId="558BF0C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2CA34502" w14:textId="3F219A3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6</w:t>
            </w:r>
          </w:p>
        </w:tc>
        <w:tc>
          <w:tcPr>
            <w:tcW w:w="993" w:type="dxa"/>
            <w:vAlign w:val="center"/>
          </w:tcPr>
          <w:p w14:paraId="0E9B1B65" w14:textId="11DD363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554C7BF7"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5E8940E7"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7ABFEDA"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5D89E6D5" w14:textId="7C5CD54C" w:rsidTr="0041510D">
        <w:trPr>
          <w:trHeight w:val="528"/>
        </w:trPr>
        <w:tc>
          <w:tcPr>
            <w:tcW w:w="1095" w:type="dxa"/>
            <w:vMerge/>
            <w:vAlign w:val="center"/>
          </w:tcPr>
          <w:p w14:paraId="31E19948"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6C21E0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50068EDD" w14:textId="28334FC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6DD1C042" w14:textId="0621A28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6A3A774" w14:textId="07BE18E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6F5BC795" w14:textId="44F6604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75</w:t>
            </w:r>
          </w:p>
        </w:tc>
        <w:tc>
          <w:tcPr>
            <w:tcW w:w="993" w:type="dxa"/>
            <w:vAlign w:val="center"/>
          </w:tcPr>
          <w:p w14:paraId="2F04930B" w14:textId="5114E88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restart"/>
            <w:vAlign w:val="center"/>
          </w:tcPr>
          <w:p w14:paraId="1BA3E3C7" w14:textId="13B5B535" w:rsidR="003A00E0" w:rsidRPr="000058A0" w:rsidRDefault="003A00E0" w:rsidP="000C50F0">
            <w:pPr>
              <w:spacing w:line="360" w:lineRule="auto"/>
              <w:ind w:right="-142" w:firstLine="567"/>
              <w:jc w:val="center"/>
              <w:rPr>
                <w:rFonts w:eastAsiaTheme="minorEastAsia" w:cs="Times New Roman"/>
                <w:i/>
                <w:iCs/>
              </w:rPr>
            </w:pPr>
            <w:r w:rsidRPr="000058A0">
              <w:t>11,19</w:t>
            </w:r>
          </w:p>
        </w:tc>
        <w:tc>
          <w:tcPr>
            <w:tcW w:w="1000" w:type="dxa"/>
            <w:vMerge w:val="restart"/>
            <w:vAlign w:val="center"/>
          </w:tcPr>
          <w:p w14:paraId="59A74A83" w14:textId="3CF57F21" w:rsidR="003A00E0" w:rsidRPr="000058A0" w:rsidRDefault="003A00E0" w:rsidP="000C50F0">
            <w:pPr>
              <w:spacing w:line="360" w:lineRule="auto"/>
              <w:ind w:right="-142" w:firstLine="567"/>
              <w:jc w:val="center"/>
              <w:rPr>
                <w:rFonts w:eastAsiaTheme="minorEastAsia" w:cs="Times New Roman"/>
                <w:i/>
                <w:iCs/>
              </w:rPr>
            </w:pPr>
            <w:r w:rsidRPr="000058A0">
              <w:t>2,13</w:t>
            </w:r>
          </w:p>
        </w:tc>
        <w:tc>
          <w:tcPr>
            <w:tcW w:w="992" w:type="dxa"/>
            <w:vMerge w:val="restart"/>
            <w:vAlign w:val="center"/>
          </w:tcPr>
          <w:p w14:paraId="106FB83A" w14:textId="311AFCC4" w:rsidR="003A00E0" w:rsidRPr="000058A0" w:rsidRDefault="003A00E0" w:rsidP="000C50F0">
            <w:pPr>
              <w:spacing w:line="360" w:lineRule="auto"/>
              <w:ind w:right="-142" w:firstLine="567"/>
              <w:jc w:val="center"/>
              <w:rPr>
                <w:rFonts w:eastAsiaTheme="minorEastAsia" w:cs="Times New Roman"/>
                <w:i/>
                <w:iCs/>
              </w:rPr>
            </w:pPr>
            <w:r w:rsidRPr="000058A0">
              <w:t>0</w:t>
            </w:r>
          </w:p>
        </w:tc>
      </w:tr>
      <w:tr w:rsidR="001E6FEA" w:rsidRPr="000058A0" w14:paraId="0D71EA38" w14:textId="28FB470A" w:rsidTr="0041510D">
        <w:trPr>
          <w:trHeight w:val="528"/>
        </w:trPr>
        <w:tc>
          <w:tcPr>
            <w:tcW w:w="1095" w:type="dxa"/>
            <w:vMerge/>
            <w:vAlign w:val="center"/>
          </w:tcPr>
          <w:p w14:paraId="2221FBE1"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CC8AB0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954E4B0"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8D5E492" w14:textId="53653F47"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0AE6418" w14:textId="6690794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7</w:t>
            </w:r>
          </w:p>
        </w:tc>
        <w:tc>
          <w:tcPr>
            <w:tcW w:w="992" w:type="dxa"/>
            <w:vAlign w:val="center"/>
          </w:tcPr>
          <w:p w14:paraId="1D42C942" w14:textId="6744169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7</w:t>
            </w:r>
          </w:p>
        </w:tc>
        <w:tc>
          <w:tcPr>
            <w:tcW w:w="993" w:type="dxa"/>
            <w:vAlign w:val="center"/>
          </w:tcPr>
          <w:p w14:paraId="262FA8F8" w14:textId="7A1A48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ign w:val="center"/>
          </w:tcPr>
          <w:p w14:paraId="5A81CD83"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5B0E4EA"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AE1066D"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2A95078" w14:textId="35C05B7D" w:rsidTr="0041510D">
        <w:trPr>
          <w:trHeight w:val="528"/>
        </w:trPr>
        <w:tc>
          <w:tcPr>
            <w:tcW w:w="1095" w:type="dxa"/>
            <w:vMerge w:val="restart"/>
            <w:vAlign w:val="center"/>
          </w:tcPr>
          <w:p w14:paraId="457C2709" w14:textId="1109BEA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1_1</w:t>
            </w:r>
          </w:p>
        </w:tc>
        <w:tc>
          <w:tcPr>
            <w:tcW w:w="1560" w:type="dxa"/>
            <w:vMerge w:val="restart"/>
            <w:vAlign w:val="center"/>
          </w:tcPr>
          <w:p w14:paraId="46F260E1" w14:textId="3EBFF5A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2</w:t>
            </w:r>
          </w:p>
        </w:tc>
        <w:tc>
          <w:tcPr>
            <w:tcW w:w="993" w:type="dxa"/>
            <w:vMerge w:val="restart"/>
            <w:vAlign w:val="center"/>
          </w:tcPr>
          <w:p w14:paraId="5B7B850F" w14:textId="2D9A8EA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2BF73288" w14:textId="1DEEE7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CAC6AD0" w14:textId="460C488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64</w:t>
            </w:r>
          </w:p>
        </w:tc>
        <w:tc>
          <w:tcPr>
            <w:tcW w:w="992" w:type="dxa"/>
            <w:vAlign w:val="center"/>
          </w:tcPr>
          <w:p w14:paraId="6D8A89A6" w14:textId="04475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90</w:t>
            </w:r>
          </w:p>
        </w:tc>
        <w:tc>
          <w:tcPr>
            <w:tcW w:w="993" w:type="dxa"/>
            <w:vAlign w:val="center"/>
          </w:tcPr>
          <w:p w14:paraId="76CF8835" w14:textId="06A796B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7</w:t>
            </w:r>
          </w:p>
        </w:tc>
        <w:tc>
          <w:tcPr>
            <w:tcW w:w="984" w:type="dxa"/>
            <w:vMerge w:val="restart"/>
            <w:vAlign w:val="center"/>
          </w:tcPr>
          <w:p w14:paraId="1F1E7542" w14:textId="19320B66" w:rsidR="003A00E0" w:rsidRPr="000058A0" w:rsidRDefault="003A00E0" w:rsidP="000C50F0">
            <w:pPr>
              <w:spacing w:line="360" w:lineRule="auto"/>
              <w:ind w:right="-142" w:firstLine="567"/>
              <w:jc w:val="center"/>
              <w:rPr>
                <w:rFonts w:eastAsiaTheme="minorEastAsia" w:cs="Times New Roman"/>
                <w:i/>
                <w:iCs/>
              </w:rPr>
            </w:pPr>
            <w:r w:rsidRPr="000058A0">
              <w:t>21,95</w:t>
            </w:r>
          </w:p>
        </w:tc>
        <w:tc>
          <w:tcPr>
            <w:tcW w:w="1000" w:type="dxa"/>
            <w:vMerge w:val="restart"/>
            <w:vAlign w:val="center"/>
          </w:tcPr>
          <w:p w14:paraId="26180188" w14:textId="2FEC08B8" w:rsidR="003A00E0" w:rsidRPr="000058A0" w:rsidRDefault="003A00E0" w:rsidP="000C50F0">
            <w:pPr>
              <w:spacing w:line="360" w:lineRule="auto"/>
              <w:ind w:right="-142" w:firstLine="567"/>
              <w:jc w:val="center"/>
              <w:rPr>
                <w:rFonts w:eastAsiaTheme="minorEastAsia" w:cs="Times New Roman"/>
                <w:i/>
                <w:iCs/>
              </w:rPr>
            </w:pPr>
            <w:r w:rsidRPr="000058A0">
              <w:t>12,11</w:t>
            </w:r>
          </w:p>
        </w:tc>
        <w:tc>
          <w:tcPr>
            <w:tcW w:w="992" w:type="dxa"/>
            <w:vMerge w:val="restart"/>
            <w:vAlign w:val="center"/>
          </w:tcPr>
          <w:p w14:paraId="2F82A6B9" w14:textId="0D174B52" w:rsidR="003A00E0" w:rsidRPr="000058A0" w:rsidRDefault="003A00E0" w:rsidP="000C50F0">
            <w:pPr>
              <w:spacing w:line="360" w:lineRule="auto"/>
              <w:ind w:right="-142" w:firstLine="567"/>
              <w:jc w:val="center"/>
              <w:rPr>
                <w:rFonts w:eastAsiaTheme="minorEastAsia" w:cs="Times New Roman"/>
                <w:i/>
                <w:iCs/>
              </w:rPr>
            </w:pPr>
            <w:r w:rsidRPr="000058A0">
              <w:t>7,36</w:t>
            </w:r>
          </w:p>
        </w:tc>
      </w:tr>
      <w:tr w:rsidR="0041510D" w:rsidRPr="000058A0" w14:paraId="5FB777BF" w14:textId="4242D8A7" w:rsidTr="0041510D">
        <w:trPr>
          <w:trHeight w:val="528"/>
        </w:trPr>
        <w:tc>
          <w:tcPr>
            <w:tcW w:w="1095" w:type="dxa"/>
            <w:vMerge/>
            <w:vAlign w:val="center"/>
          </w:tcPr>
          <w:p w14:paraId="4D26717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6DBCA9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48F8771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7EFEBFCB" w14:textId="7122159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0E10BF4B" w14:textId="1944E5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28</w:t>
            </w:r>
          </w:p>
        </w:tc>
        <w:tc>
          <w:tcPr>
            <w:tcW w:w="992" w:type="dxa"/>
            <w:vAlign w:val="center"/>
          </w:tcPr>
          <w:p w14:paraId="33874D21" w14:textId="0C68330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67</w:t>
            </w:r>
          </w:p>
        </w:tc>
        <w:tc>
          <w:tcPr>
            <w:tcW w:w="993" w:type="dxa"/>
            <w:vAlign w:val="center"/>
          </w:tcPr>
          <w:p w14:paraId="68A6BD42" w14:textId="03B50BF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84" w:type="dxa"/>
            <w:vMerge/>
            <w:vAlign w:val="center"/>
          </w:tcPr>
          <w:p w14:paraId="03022C13"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4478067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197E6985"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38297854" w14:textId="21A2C78B" w:rsidTr="0041510D">
        <w:trPr>
          <w:trHeight w:val="528"/>
        </w:trPr>
        <w:tc>
          <w:tcPr>
            <w:tcW w:w="1095" w:type="dxa"/>
            <w:vMerge/>
            <w:vAlign w:val="center"/>
          </w:tcPr>
          <w:p w14:paraId="5A5522F3"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2AB439"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450B06B" w14:textId="7E94CA4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683A3BA" w14:textId="43A238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568CDE2C" w14:textId="4BA898D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75342E00" w14:textId="7D7AE2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14</w:t>
            </w:r>
          </w:p>
        </w:tc>
        <w:tc>
          <w:tcPr>
            <w:tcW w:w="993" w:type="dxa"/>
            <w:vAlign w:val="center"/>
          </w:tcPr>
          <w:p w14:paraId="6DD5A50B" w14:textId="0854B94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7,1</w:t>
            </w:r>
          </w:p>
        </w:tc>
        <w:tc>
          <w:tcPr>
            <w:tcW w:w="984" w:type="dxa"/>
            <w:vMerge w:val="restart"/>
            <w:vAlign w:val="center"/>
          </w:tcPr>
          <w:p w14:paraId="0AE4B577" w14:textId="6ADE8216" w:rsidR="003A00E0" w:rsidRPr="000058A0" w:rsidRDefault="003A00E0" w:rsidP="000C50F0">
            <w:pPr>
              <w:spacing w:line="360" w:lineRule="auto"/>
              <w:ind w:right="-142" w:firstLine="567"/>
              <w:jc w:val="center"/>
              <w:rPr>
                <w:rFonts w:eastAsiaTheme="minorEastAsia" w:cs="Times New Roman"/>
                <w:i/>
                <w:iCs/>
              </w:rPr>
            </w:pPr>
            <w:r w:rsidRPr="000058A0">
              <w:t>24,52</w:t>
            </w:r>
          </w:p>
        </w:tc>
        <w:tc>
          <w:tcPr>
            <w:tcW w:w="1000" w:type="dxa"/>
            <w:vMerge w:val="restart"/>
            <w:vAlign w:val="center"/>
          </w:tcPr>
          <w:p w14:paraId="4F9CB12E" w14:textId="240983B7" w:rsidR="003A00E0" w:rsidRPr="000058A0" w:rsidRDefault="003A00E0" w:rsidP="000C50F0">
            <w:pPr>
              <w:spacing w:line="360" w:lineRule="auto"/>
              <w:ind w:right="-142" w:firstLine="567"/>
              <w:jc w:val="center"/>
              <w:rPr>
                <w:rFonts w:eastAsiaTheme="minorEastAsia" w:cs="Times New Roman"/>
                <w:i/>
                <w:iCs/>
              </w:rPr>
            </w:pPr>
            <w:r w:rsidRPr="000058A0">
              <w:t>13,55</w:t>
            </w:r>
          </w:p>
        </w:tc>
        <w:tc>
          <w:tcPr>
            <w:tcW w:w="992" w:type="dxa"/>
            <w:vMerge w:val="restart"/>
            <w:vAlign w:val="center"/>
          </w:tcPr>
          <w:p w14:paraId="7CCDEA1F" w14:textId="12DF3CF4" w:rsidR="003A00E0" w:rsidRPr="000058A0" w:rsidRDefault="003A00E0" w:rsidP="000C50F0">
            <w:pPr>
              <w:spacing w:line="360" w:lineRule="auto"/>
              <w:ind w:right="-142" w:firstLine="567"/>
              <w:jc w:val="center"/>
              <w:rPr>
                <w:rFonts w:eastAsiaTheme="minorEastAsia" w:cs="Times New Roman"/>
                <w:i/>
                <w:iCs/>
              </w:rPr>
            </w:pPr>
            <w:r w:rsidRPr="000058A0">
              <w:t>1,87</w:t>
            </w:r>
          </w:p>
        </w:tc>
      </w:tr>
      <w:tr w:rsidR="0041510D" w:rsidRPr="000058A0" w14:paraId="66D0A451" w14:textId="029BA42C" w:rsidTr="0041510D">
        <w:trPr>
          <w:trHeight w:val="528"/>
        </w:trPr>
        <w:tc>
          <w:tcPr>
            <w:tcW w:w="1095" w:type="dxa"/>
            <w:vMerge/>
            <w:vAlign w:val="center"/>
          </w:tcPr>
          <w:p w14:paraId="721AF46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1DFB8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0C47AFE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35350C49" w14:textId="4161B55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F2529A8" w14:textId="362357B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FBBE367" w14:textId="7A4F754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85</w:t>
            </w:r>
          </w:p>
        </w:tc>
        <w:tc>
          <w:tcPr>
            <w:tcW w:w="993" w:type="dxa"/>
            <w:vAlign w:val="center"/>
          </w:tcPr>
          <w:p w14:paraId="460FCA4C" w14:textId="7B8C3A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4</w:t>
            </w:r>
          </w:p>
        </w:tc>
        <w:tc>
          <w:tcPr>
            <w:tcW w:w="984" w:type="dxa"/>
            <w:vMerge/>
            <w:vAlign w:val="center"/>
          </w:tcPr>
          <w:p w14:paraId="72065EE5"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1E4D1C5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27F5D7AB"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1E27B210" w14:textId="1D5F90FE" w:rsidTr="0041510D">
        <w:trPr>
          <w:trHeight w:val="528"/>
        </w:trPr>
        <w:tc>
          <w:tcPr>
            <w:tcW w:w="1095" w:type="dxa"/>
            <w:vMerge/>
            <w:vAlign w:val="center"/>
          </w:tcPr>
          <w:p w14:paraId="40A915A1"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1AF931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37AA856A" w14:textId="0A2C4C4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AB4447D" w14:textId="5C75FB0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23CD05DB" w14:textId="1756538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5</w:t>
            </w:r>
          </w:p>
        </w:tc>
        <w:tc>
          <w:tcPr>
            <w:tcW w:w="992" w:type="dxa"/>
            <w:vAlign w:val="center"/>
          </w:tcPr>
          <w:p w14:paraId="0B666DF1" w14:textId="102541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25</w:t>
            </w:r>
          </w:p>
        </w:tc>
        <w:tc>
          <w:tcPr>
            <w:tcW w:w="993" w:type="dxa"/>
            <w:vAlign w:val="center"/>
          </w:tcPr>
          <w:p w14:paraId="73945FAF" w14:textId="4D7A25E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0,1</w:t>
            </w:r>
          </w:p>
        </w:tc>
        <w:tc>
          <w:tcPr>
            <w:tcW w:w="984" w:type="dxa"/>
            <w:vMerge w:val="restart"/>
            <w:vAlign w:val="center"/>
          </w:tcPr>
          <w:p w14:paraId="59625C6C" w14:textId="540C46F5"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25,52</w:t>
            </w:r>
          </w:p>
        </w:tc>
        <w:tc>
          <w:tcPr>
            <w:tcW w:w="1000" w:type="dxa"/>
            <w:vMerge w:val="restart"/>
            <w:vAlign w:val="center"/>
          </w:tcPr>
          <w:p w14:paraId="13A33CEF" w14:textId="422933B6" w:rsidR="003A00E0" w:rsidRPr="000058A0" w:rsidRDefault="003A00E0" w:rsidP="000C50F0">
            <w:pPr>
              <w:spacing w:line="360" w:lineRule="auto"/>
              <w:ind w:right="-142" w:firstLine="567"/>
              <w:jc w:val="center"/>
              <w:rPr>
                <w:rFonts w:eastAsiaTheme="minorEastAsia" w:cs="Times New Roman"/>
                <w:i/>
                <w:iCs/>
              </w:rPr>
            </w:pPr>
            <w:r w:rsidRPr="000058A0">
              <w:t>12,89</w:t>
            </w:r>
          </w:p>
        </w:tc>
        <w:tc>
          <w:tcPr>
            <w:tcW w:w="992" w:type="dxa"/>
            <w:vMerge w:val="restart"/>
            <w:vAlign w:val="center"/>
          </w:tcPr>
          <w:p w14:paraId="764A30E5" w14:textId="41B1AA07" w:rsidR="003A00E0" w:rsidRPr="000058A0" w:rsidRDefault="003A00E0" w:rsidP="000C50F0">
            <w:pPr>
              <w:spacing w:line="360" w:lineRule="auto"/>
              <w:ind w:right="-142" w:firstLine="567"/>
              <w:jc w:val="center"/>
              <w:rPr>
                <w:rFonts w:eastAsiaTheme="minorEastAsia" w:cs="Times New Roman"/>
                <w:i/>
                <w:iCs/>
              </w:rPr>
            </w:pPr>
            <w:r w:rsidRPr="000058A0">
              <w:t>-0,99</w:t>
            </w:r>
          </w:p>
        </w:tc>
      </w:tr>
      <w:tr w:rsidR="001E6FEA" w:rsidRPr="000058A0" w14:paraId="7B689363" w14:textId="1742AC1E" w:rsidTr="0041510D">
        <w:trPr>
          <w:trHeight w:val="528"/>
        </w:trPr>
        <w:tc>
          <w:tcPr>
            <w:tcW w:w="1095" w:type="dxa"/>
            <w:vMerge/>
            <w:vAlign w:val="center"/>
          </w:tcPr>
          <w:p w14:paraId="40BE92E7"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6A1671A5"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7A12BCF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3BE7B9B4" w14:textId="352C3F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43CBF8F2" w14:textId="7008274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8</w:t>
            </w:r>
          </w:p>
        </w:tc>
        <w:tc>
          <w:tcPr>
            <w:tcW w:w="992" w:type="dxa"/>
            <w:vAlign w:val="center"/>
          </w:tcPr>
          <w:p w14:paraId="031A2B7E" w14:textId="7254976A"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196</w:t>
            </w:r>
          </w:p>
        </w:tc>
        <w:tc>
          <w:tcPr>
            <w:tcW w:w="993" w:type="dxa"/>
            <w:vAlign w:val="center"/>
          </w:tcPr>
          <w:p w14:paraId="1E033081" w14:textId="3F92B6F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40,5</w:t>
            </w:r>
          </w:p>
        </w:tc>
        <w:tc>
          <w:tcPr>
            <w:tcW w:w="984" w:type="dxa"/>
            <w:vMerge/>
            <w:vAlign w:val="center"/>
          </w:tcPr>
          <w:p w14:paraId="372048A8"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22B071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73D1B62A"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6F6A596" w14:textId="4F465D19" w:rsidTr="0041510D">
        <w:trPr>
          <w:trHeight w:val="528"/>
        </w:trPr>
        <w:tc>
          <w:tcPr>
            <w:tcW w:w="1095" w:type="dxa"/>
            <w:vMerge w:val="restart"/>
            <w:vAlign w:val="center"/>
          </w:tcPr>
          <w:p w14:paraId="7BC079AA" w14:textId="19F2D18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9_1</w:t>
            </w:r>
          </w:p>
        </w:tc>
        <w:tc>
          <w:tcPr>
            <w:tcW w:w="1560" w:type="dxa"/>
            <w:vMerge w:val="restart"/>
            <w:vAlign w:val="center"/>
          </w:tcPr>
          <w:p w14:paraId="220865AC" w14:textId="421F7DA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37313527" w14:textId="6FF806F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6A4C28E4" w14:textId="5D9B392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5D0DF73" w14:textId="1142CDC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74</w:t>
            </w:r>
          </w:p>
        </w:tc>
        <w:tc>
          <w:tcPr>
            <w:tcW w:w="992" w:type="dxa"/>
            <w:vAlign w:val="center"/>
          </w:tcPr>
          <w:p w14:paraId="69192726" w14:textId="5F37877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65</w:t>
            </w:r>
          </w:p>
        </w:tc>
        <w:tc>
          <w:tcPr>
            <w:tcW w:w="993" w:type="dxa"/>
            <w:vAlign w:val="center"/>
          </w:tcPr>
          <w:p w14:paraId="04FFDE0F" w14:textId="379353E2"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4,3</w:t>
            </w:r>
          </w:p>
        </w:tc>
        <w:tc>
          <w:tcPr>
            <w:tcW w:w="984" w:type="dxa"/>
            <w:vMerge w:val="restart"/>
            <w:vAlign w:val="center"/>
          </w:tcPr>
          <w:p w14:paraId="724BF3B7" w14:textId="613B2806" w:rsidR="004D56D2" w:rsidRPr="000058A0" w:rsidRDefault="004D56D2" w:rsidP="000C50F0">
            <w:pPr>
              <w:spacing w:line="360" w:lineRule="auto"/>
              <w:ind w:right="-142" w:firstLine="567"/>
              <w:jc w:val="center"/>
              <w:rPr>
                <w:rFonts w:eastAsiaTheme="minorEastAsia" w:cs="Times New Roman"/>
                <w:i/>
                <w:iCs/>
              </w:rPr>
            </w:pPr>
            <w:r w:rsidRPr="000058A0">
              <w:t>16,09</w:t>
            </w:r>
          </w:p>
        </w:tc>
        <w:tc>
          <w:tcPr>
            <w:tcW w:w="1000" w:type="dxa"/>
            <w:vMerge w:val="restart"/>
            <w:vAlign w:val="center"/>
          </w:tcPr>
          <w:p w14:paraId="15CCCC13" w14:textId="357B5CB3" w:rsidR="004D56D2" w:rsidRPr="000058A0" w:rsidRDefault="004D56D2" w:rsidP="000C50F0">
            <w:pPr>
              <w:spacing w:line="360" w:lineRule="auto"/>
              <w:ind w:right="-142" w:firstLine="567"/>
              <w:jc w:val="center"/>
              <w:rPr>
                <w:rFonts w:eastAsiaTheme="minorEastAsia" w:cs="Times New Roman"/>
                <w:i/>
                <w:iCs/>
              </w:rPr>
            </w:pPr>
            <w:r w:rsidRPr="000058A0">
              <w:t>3,77</w:t>
            </w:r>
          </w:p>
        </w:tc>
        <w:tc>
          <w:tcPr>
            <w:tcW w:w="992" w:type="dxa"/>
            <w:vMerge w:val="restart"/>
            <w:vAlign w:val="center"/>
          </w:tcPr>
          <w:p w14:paraId="596E5B07" w14:textId="58A015CB" w:rsidR="004D56D2" w:rsidRPr="000058A0" w:rsidRDefault="004D56D2" w:rsidP="000C50F0">
            <w:pPr>
              <w:spacing w:line="360" w:lineRule="auto"/>
              <w:ind w:right="-142" w:firstLine="567"/>
              <w:jc w:val="center"/>
              <w:rPr>
                <w:rFonts w:eastAsiaTheme="minorEastAsia" w:cs="Times New Roman"/>
                <w:i/>
                <w:iCs/>
              </w:rPr>
            </w:pPr>
            <w:r w:rsidRPr="000058A0">
              <w:t>0,93</w:t>
            </w:r>
          </w:p>
        </w:tc>
      </w:tr>
      <w:tr w:rsidR="0041510D" w:rsidRPr="000058A0" w14:paraId="0A126A5A" w14:textId="79A6F84D" w:rsidTr="0041510D">
        <w:trPr>
          <w:trHeight w:val="528"/>
        </w:trPr>
        <w:tc>
          <w:tcPr>
            <w:tcW w:w="1095" w:type="dxa"/>
            <w:vMerge/>
            <w:vAlign w:val="center"/>
          </w:tcPr>
          <w:p w14:paraId="56ABA8AA"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127256E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477BB667"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0115DE3" w14:textId="26EBFB7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654BD0D0" w14:textId="1A5D5C37"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46</w:t>
            </w:r>
          </w:p>
        </w:tc>
        <w:tc>
          <w:tcPr>
            <w:tcW w:w="992" w:type="dxa"/>
            <w:vAlign w:val="center"/>
          </w:tcPr>
          <w:p w14:paraId="2896A570" w14:textId="2E75D06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3655866A" w14:textId="1B0CD3B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3,7</w:t>
            </w:r>
          </w:p>
        </w:tc>
        <w:tc>
          <w:tcPr>
            <w:tcW w:w="984" w:type="dxa"/>
            <w:vMerge/>
            <w:vAlign w:val="center"/>
          </w:tcPr>
          <w:p w14:paraId="150C9C27"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44BD4E38"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15909D3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25AA0059" w14:textId="67ECB2A1" w:rsidTr="0041510D">
        <w:trPr>
          <w:trHeight w:val="528"/>
        </w:trPr>
        <w:tc>
          <w:tcPr>
            <w:tcW w:w="1095" w:type="dxa"/>
            <w:vMerge/>
            <w:vAlign w:val="center"/>
          </w:tcPr>
          <w:p w14:paraId="16F72776"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2B19A28"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1273C487" w14:textId="26E3144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2BDCD65" w14:textId="461BA2F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7E473A44" w14:textId="2A9095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65</w:t>
            </w:r>
          </w:p>
        </w:tc>
        <w:tc>
          <w:tcPr>
            <w:tcW w:w="992" w:type="dxa"/>
            <w:vAlign w:val="center"/>
          </w:tcPr>
          <w:p w14:paraId="0D9350FF" w14:textId="4193883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24</w:t>
            </w:r>
          </w:p>
        </w:tc>
        <w:tc>
          <w:tcPr>
            <w:tcW w:w="993" w:type="dxa"/>
            <w:vAlign w:val="center"/>
          </w:tcPr>
          <w:p w14:paraId="6796F7B6" w14:textId="44B25940"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6</w:t>
            </w:r>
          </w:p>
        </w:tc>
        <w:tc>
          <w:tcPr>
            <w:tcW w:w="984" w:type="dxa"/>
            <w:vMerge w:val="restart"/>
            <w:vAlign w:val="center"/>
          </w:tcPr>
          <w:p w14:paraId="6D82107F" w14:textId="513F49DA" w:rsidR="004D56D2" w:rsidRPr="000058A0" w:rsidRDefault="004D56D2" w:rsidP="000C50F0">
            <w:pPr>
              <w:spacing w:line="360" w:lineRule="auto"/>
              <w:ind w:right="-142" w:firstLine="567"/>
              <w:jc w:val="center"/>
              <w:rPr>
                <w:rFonts w:eastAsiaTheme="minorEastAsia" w:cs="Times New Roman"/>
                <w:i/>
                <w:iCs/>
              </w:rPr>
            </w:pPr>
            <w:r w:rsidRPr="000058A0">
              <w:t>17,56</w:t>
            </w:r>
          </w:p>
        </w:tc>
        <w:tc>
          <w:tcPr>
            <w:tcW w:w="1000" w:type="dxa"/>
            <w:vMerge w:val="restart"/>
            <w:vAlign w:val="center"/>
          </w:tcPr>
          <w:p w14:paraId="05182DAF" w14:textId="3F9DB9E8" w:rsidR="004D56D2" w:rsidRPr="000058A0" w:rsidRDefault="004D56D2" w:rsidP="000C50F0">
            <w:pPr>
              <w:spacing w:line="360" w:lineRule="auto"/>
              <w:ind w:right="-142" w:firstLine="567"/>
              <w:jc w:val="center"/>
              <w:rPr>
                <w:rFonts w:eastAsiaTheme="minorEastAsia" w:cs="Times New Roman"/>
                <w:i/>
                <w:iCs/>
              </w:rPr>
            </w:pPr>
            <w:r w:rsidRPr="000058A0">
              <w:t>3,09</w:t>
            </w:r>
          </w:p>
        </w:tc>
        <w:tc>
          <w:tcPr>
            <w:tcW w:w="992" w:type="dxa"/>
            <w:vMerge w:val="restart"/>
            <w:vAlign w:val="center"/>
          </w:tcPr>
          <w:p w14:paraId="7E8DAE4A" w14:textId="7A31BD61" w:rsidR="004D56D2" w:rsidRPr="000058A0" w:rsidRDefault="004D56D2" w:rsidP="000C50F0">
            <w:pPr>
              <w:spacing w:line="360" w:lineRule="auto"/>
              <w:ind w:right="-142" w:firstLine="567"/>
              <w:jc w:val="center"/>
              <w:rPr>
                <w:rFonts w:eastAsiaTheme="minorEastAsia" w:cs="Times New Roman"/>
                <w:i/>
                <w:iCs/>
              </w:rPr>
            </w:pPr>
            <w:r w:rsidRPr="000058A0">
              <w:t>0,43</w:t>
            </w:r>
          </w:p>
        </w:tc>
      </w:tr>
      <w:tr w:rsidR="0041510D" w:rsidRPr="000058A0" w14:paraId="3B0BE016" w14:textId="1C644AFD" w:rsidTr="0041510D">
        <w:trPr>
          <w:trHeight w:val="528"/>
        </w:trPr>
        <w:tc>
          <w:tcPr>
            <w:tcW w:w="1095" w:type="dxa"/>
            <w:vMerge/>
            <w:vAlign w:val="center"/>
          </w:tcPr>
          <w:p w14:paraId="5C52D8AC"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714F1D3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031FD16C"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6B1D002" w14:textId="2D48565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1E85CA47" w14:textId="09BE8B95"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36</w:t>
            </w:r>
          </w:p>
        </w:tc>
        <w:tc>
          <w:tcPr>
            <w:tcW w:w="992" w:type="dxa"/>
            <w:vAlign w:val="center"/>
          </w:tcPr>
          <w:p w14:paraId="0DADBF6B" w14:textId="0CAF7061"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14</w:t>
            </w:r>
          </w:p>
        </w:tc>
        <w:tc>
          <w:tcPr>
            <w:tcW w:w="993" w:type="dxa"/>
            <w:vAlign w:val="center"/>
          </w:tcPr>
          <w:p w14:paraId="5D951322" w14:textId="2B6DD2D3"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25AACC7F"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2A08843E"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4E9D9A5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18DF1F0A" w14:textId="0F379C15" w:rsidTr="0041510D">
        <w:trPr>
          <w:trHeight w:val="528"/>
        </w:trPr>
        <w:tc>
          <w:tcPr>
            <w:tcW w:w="1095" w:type="dxa"/>
            <w:vMerge/>
            <w:vAlign w:val="center"/>
          </w:tcPr>
          <w:p w14:paraId="6281AF00"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4238784"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021297BE" w14:textId="06085D6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4D6797EB" w14:textId="4B253B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FeB</w:t>
            </w:r>
          </w:p>
        </w:tc>
        <w:tc>
          <w:tcPr>
            <w:tcW w:w="992" w:type="dxa"/>
            <w:vAlign w:val="center"/>
          </w:tcPr>
          <w:p w14:paraId="1E53FDC3" w14:textId="171EE69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57</w:t>
            </w:r>
          </w:p>
        </w:tc>
        <w:tc>
          <w:tcPr>
            <w:tcW w:w="992" w:type="dxa"/>
            <w:vAlign w:val="center"/>
          </w:tcPr>
          <w:p w14:paraId="173ADBFD" w14:textId="0F9BA36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84</w:t>
            </w:r>
          </w:p>
        </w:tc>
        <w:tc>
          <w:tcPr>
            <w:tcW w:w="993" w:type="dxa"/>
            <w:vAlign w:val="center"/>
          </w:tcPr>
          <w:p w14:paraId="48164197" w14:textId="33018036"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73,9</w:t>
            </w:r>
          </w:p>
        </w:tc>
        <w:tc>
          <w:tcPr>
            <w:tcW w:w="984" w:type="dxa"/>
            <w:vMerge w:val="restart"/>
            <w:vAlign w:val="center"/>
          </w:tcPr>
          <w:p w14:paraId="108455C3" w14:textId="28594B5E" w:rsidR="004D56D2" w:rsidRPr="000058A0" w:rsidRDefault="004D56D2" w:rsidP="000C50F0">
            <w:pPr>
              <w:spacing w:line="360" w:lineRule="auto"/>
              <w:ind w:right="-142" w:firstLine="567"/>
              <w:jc w:val="center"/>
              <w:rPr>
                <w:rFonts w:eastAsiaTheme="minorEastAsia" w:cs="Times New Roman"/>
                <w:i/>
                <w:iCs/>
              </w:rPr>
            </w:pPr>
            <w:r w:rsidRPr="000058A0">
              <w:t>19,75</w:t>
            </w:r>
          </w:p>
        </w:tc>
        <w:tc>
          <w:tcPr>
            <w:tcW w:w="1000" w:type="dxa"/>
            <w:vMerge w:val="restart"/>
            <w:vAlign w:val="center"/>
          </w:tcPr>
          <w:p w14:paraId="008D85E0" w14:textId="04AD0F99" w:rsidR="004D56D2" w:rsidRPr="000058A0" w:rsidRDefault="004D56D2" w:rsidP="000C50F0">
            <w:pPr>
              <w:spacing w:line="360" w:lineRule="auto"/>
              <w:ind w:right="-142" w:firstLine="567"/>
              <w:jc w:val="center"/>
              <w:rPr>
                <w:rFonts w:eastAsiaTheme="minorEastAsia" w:cs="Times New Roman"/>
                <w:i/>
                <w:iCs/>
              </w:rPr>
            </w:pPr>
            <w:r w:rsidRPr="000058A0">
              <w:t>17,19</w:t>
            </w:r>
          </w:p>
        </w:tc>
        <w:tc>
          <w:tcPr>
            <w:tcW w:w="992" w:type="dxa"/>
            <w:vMerge w:val="restart"/>
            <w:vAlign w:val="center"/>
          </w:tcPr>
          <w:p w14:paraId="636B913E" w14:textId="7E3C07C4" w:rsidR="004D56D2" w:rsidRPr="000058A0" w:rsidRDefault="004D56D2" w:rsidP="000C50F0">
            <w:pPr>
              <w:spacing w:line="360" w:lineRule="auto"/>
              <w:ind w:right="-142" w:firstLine="567"/>
              <w:jc w:val="center"/>
              <w:rPr>
                <w:rFonts w:eastAsiaTheme="minorEastAsia" w:cs="Times New Roman"/>
                <w:i/>
                <w:iCs/>
              </w:rPr>
            </w:pPr>
            <w:r w:rsidRPr="000058A0">
              <w:t>0,27</w:t>
            </w:r>
          </w:p>
        </w:tc>
      </w:tr>
      <w:tr w:rsidR="001E6FEA" w:rsidRPr="000058A0" w14:paraId="6135EACB" w14:textId="30AFD988" w:rsidTr="0041510D">
        <w:trPr>
          <w:trHeight w:val="528"/>
        </w:trPr>
        <w:tc>
          <w:tcPr>
            <w:tcW w:w="1095" w:type="dxa"/>
            <w:vMerge/>
            <w:vAlign w:val="center"/>
          </w:tcPr>
          <w:p w14:paraId="422B49A4"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11B4F558"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634DF7F"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56F03A0" w14:textId="6E6EF6D2"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Fe</w:t>
            </w:r>
          </w:p>
        </w:tc>
        <w:tc>
          <w:tcPr>
            <w:tcW w:w="992" w:type="dxa"/>
            <w:vAlign w:val="center"/>
          </w:tcPr>
          <w:p w14:paraId="5EEAC799" w14:textId="622015A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6</w:t>
            </w:r>
          </w:p>
        </w:tc>
        <w:tc>
          <w:tcPr>
            <w:tcW w:w="992" w:type="dxa"/>
            <w:vAlign w:val="center"/>
          </w:tcPr>
          <w:p w14:paraId="6FF81471" w14:textId="076E15A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B35276B" w14:textId="236D263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7</w:t>
            </w:r>
          </w:p>
        </w:tc>
        <w:tc>
          <w:tcPr>
            <w:tcW w:w="984" w:type="dxa"/>
            <w:vMerge/>
          </w:tcPr>
          <w:p w14:paraId="4B142ACB"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tcPr>
          <w:p w14:paraId="001D49F5"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tcPr>
          <w:p w14:paraId="6539005C" w14:textId="77777777" w:rsidR="001E6FEA" w:rsidRPr="000058A0" w:rsidRDefault="001E6FEA" w:rsidP="000C50F0">
            <w:pPr>
              <w:spacing w:line="360" w:lineRule="auto"/>
              <w:ind w:right="-142" w:firstLine="567"/>
              <w:jc w:val="center"/>
              <w:rPr>
                <w:rFonts w:eastAsiaTheme="minorEastAsia" w:cs="Times New Roman"/>
                <w:i/>
                <w:iCs/>
              </w:rPr>
            </w:pPr>
          </w:p>
        </w:tc>
      </w:tr>
    </w:tbl>
    <w:p w14:paraId="2B86936A" w14:textId="77777777" w:rsidR="00FA1284" w:rsidRPr="000058A0" w:rsidRDefault="00FA1284" w:rsidP="000C50F0">
      <w:pPr>
        <w:spacing w:after="0" w:line="360" w:lineRule="auto"/>
        <w:ind w:firstLine="567"/>
        <w:jc w:val="both"/>
      </w:pPr>
    </w:p>
    <w:p w14:paraId="4D08F0F6" w14:textId="5FC8D99A" w:rsidR="00B20581" w:rsidRPr="000058A0" w:rsidRDefault="00FA1284" w:rsidP="000C50F0">
      <w:pPr>
        <w:spacing w:after="0" w:line="360" w:lineRule="auto"/>
        <w:ind w:firstLine="567"/>
        <w:jc w:val="both"/>
      </w:pPr>
      <w:r w:rsidRPr="000058A0">
        <w:t>При зменшенні температури для всіх зразків спостерігається збільшення відносної зміни струму короткого замикання, причому величина цієї зміни тим більша, чим більша концентрація заліза в КСЕ, однак ця закономірність частково порушується для високих концентрацій заліза (N</w:t>
      </w:r>
      <w:r w:rsidRPr="000058A0">
        <w:rPr>
          <w:vertAlign w:val="subscript"/>
        </w:rPr>
        <w:t>Fe</w:t>
      </w:r>
      <w:r w:rsidRPr="000058A0">
        <w:t xml:space="preserve"> &gt; 3,3*10</w:t>
      </w:r>
      <w:r w:rsidRPr="000058A0">
        <w:rPr>
          <w:vertAlign w:val="superscript"/>
        </w:rPr>
        <w:t>13</w:t>
      </w:r>
      <w:r w:rsidRPr="000058A0">
        <w:t xml:space="preserve"> см</w:t>
      </w:r>
      <w:r w:rsidRPr="000058A0">
        <w:rPr>
          <w:vertAlign w:val="superscript"/>
        </w:rPr>
        <w:t>-3</w:t>
      </w:r>
      <w:r w:rsidRPr="000058A0">
        <w:t>).</w:t>
      </w:r>
    </w:p>
    <w:p w14:paraId="30CCD1A9" w14:textId="601BC85E" w:rsidR="00653772" w:rsidRPr="000058A0" w:rsidRDefault="00653772" w:rsidP="000C50F0">
      <w:pPr>
        <w:spacing w:after="0" w:line="360" w:lineRule="auto"/>
        <w:ind w:firstLine="567"/>
        <w:jc w:val="both"/>
      </w:pPr>
      <w:r w:rsidRPr="000058A0">
        <w:lastRenderedPageBreak/>
        <w:t>Що цікаво, величина відносної змін</w:t>
      </w:r>
      <w:r w:rsidR="00804A6C" w:rsidRPr="000058A0">
        <w:t>и</w:t>
      </w:r>
      <w:r w:rsidRPr="000058A0">
        <w:t xml:space="preserve"> напруги холостого ходу не залежить від концентрації заліза в КСЕ. </w:t>
      </w:r>
      <w:r w:rsidR="00804A6C" w:rsidRPr="000058A0">
        <w:t>Для зразків з великою концентрацією заліза (#350_1 та #341_1) спостерігається цікава тенденція: зі зменшенням температури величина зміни напруги холостого ходу "виходить на насичення" і стає постійною величиною для T &lt; 320</w:t>
      </w:r>
      <w:r w:rsidR="00D412E2" w:rsidRPr="000058A0">
        <w:t xml:space="preserve"> К</w:t>
      </w:r>
      <w:r w:rsidR="00804A6C" w:rsidRPr="000058A0">
        <w:t>.</w:t>
      </w:r>
    </w:p>
    <w:p w14:paraId="710441D0" w14:textId="448060C4" w:rsidR="00D412E2" w:rsidRPr="000058A0" w:rsidRDefault="00D412E2" w:rsidP="000C50F0">
      <w:pPr>
        <w:spacing w:after="0" w:line="360" w:lineRule="auto"/>
        <w:ind w:firstLine="567"/>
        <w:jc w:val="both"/>
      </w:pPr>
      <w:r w:rsidRPr="000058A0">
        <w:t>Щодо відносної зміни фактору форми, то тут спостерігається обернена до eV</w:t>
      </w:r>
      <w:r w:rsidRPr="000058A0">
        <w:rPr>
          <w:vertAlign w:val="subscript"/>
        </w:rPr>
        <w:t>oc</w:t>
      </w:r>
      <w:r w:rsidRPr="000058A0">
        <w:t xml:space="preserve"> ситуація: при малих концентрація заліза, при збільшенні температури FF виходить на насичення вже при T </w:t>
      </w:r>
      <w:r w:rsidRPr="000058A0">
        <w:rPr>
          <w:rFonts w:cs="Times New Roman"/>
        </w:rPr>
        <w:t>≥</w:t>
      </w:r>
      <w:r w:rsidRPr="000058A0">
        <w:t xml:space="preserve"> 320К. </w:t>
      </w:r>
      <w:r w:rsidR="001B1A92" w:rsidRPr="000058A0">
        <w:t>Причому ч</w:t>
      </w:r>
      <w:r w:rsidRPr="000058A0">
        <w:t>им більша концентрація заліза в КСЕ, тим більш</w:t>
      </w:r>
      <w:r w:rsidR="001B1A92" w:rsidRPr="000058A0">
        <w:t>у</w:t>
      </w:r>
      <w:r w:rsidRPr="000058A0">
        <w:t xml:space="preserve"> температур</w:t>
      </w:r>
      <w:r w:rsidR="001B1A92" w:rsidRPr="000058A0">
        <w:t>у</w:t>
      </w:r>
      <w:r w:rsidRPr="000058A0">
        <w:t xml:space="preserve"> </w:t>
      </w:r>
      <w:r w:rsidR="001B1A92" w:rsidRPr="000058A0">
        <w:t>нам потрібно підвести до системи, щоб</w:t>
      </w:r>
      <w:r w:rsidRPr="000058A0">
        <w:t xml:space="preserve"> FF </w:t>
      </w:r>
      <w:r w:rsidR="001B1A92" w:rsidRPr="000058A0">
        <w:t xml:space="preserve">вийшло </w:t>
      </w:r>
      <w:r w:rsidRPr="000058A0">
        <w:t>на постійне значення.</w:t>
      </w:r>
    </w:p>
    <w:p w14:paraId="284DA310" w14:textId="1F02ABAA" w:rsidR="002A6F95" w:rsidRPr="000058A0" w:rsidRDefault="007D1197" w:rsidP="000C50F0">
      <w:pPr>
        <w:keepNext/>
        <w:spacing w:after="0" w:line="360" w:lineRule="auto"/>
        <w:ind w:firstLine="567"/>
        <w:jc w:val="center"/>
      </w:pPr>
      <w:r>
        <w:rPr>
          <w:noProof/>
        </w:rPr>
        <w:lastRenderedPageBreak/>
        <w:drawing>
          <wp:anchor distT="0" distB="0" distL="114300" distR="114300" simplePos="0" relativeHeight="251657216" behindDoc="0" locked="0" layoutInCell="1" allowOverlap="1" wp14:anchorId="6E8DEB8A" wp14:editId="0A5FF4A9">
            <wp:simplePos x="0" y="0"/>
            <wp:positionH relativeFrom="column">
              <wp:posOffset>-234315</wp:posOffset>
            </wp:positionH>
            <wp:positionV relativeFrom="paragraph">
              <wp:posOffset>3175</wp:posOffset>
            </wp:positionV>
            <wp:extent cx="5799455" cy="7429500"/>
            <wp:effectExtent l="0" t="0" r="0" b="0"/>
            <wp:wrapSquare wrapText="bothSides"/>
            <wp:docPr id="1551642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99455" cy="7429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3C4D3" w14:textId="77777777" w:rsidR="002A6F95" w:rsidRPr="000058A0" w:rsidRDefault="002A6F95" w:rsidP="000C50F0">
      <w:pPr>
        <w:spacing w:after="0" w:line="360" w:lineRule="auto"/>
        <w:ind w:firstLine="567"/>
        <w:jc w:val="both"/>
      </w:pPr>
    </w:p>
    <w:p w14:paraId="246CEE27" w14:textId="77777777" w:rsidR="002A6F95" w:rsidRPr="000058A0" w:rsidRDefault="002A6F95" w:rsidP="000C50F0">
      <w:pPr>
        <w:spacing w:after="0" w:line="360" w:lineRule="auto"/>
        <w:ind w:firstLine="567"/>
        <w:jc w:val="both"/>
      </w:pPr>
    </w:p>
    <w:p w14:paraId="4E022C17" w14:textId="77777777" w:rsidR="002A6F95" w:rsidRPr="000058A0" w:rsidRDefault="002A6F95" w:rsidP="000C50F0">
      <w:pPr>
        <w:spacing w:after="0" w:line="360" w:lineRule="auto"/>
        <w:ind w:firstLine="567"/>
        <w:jc w:val="both"/>
      </w:pPr>
    </w:p>
    <w:p w14:paraId="07D4E1B9" w14:textId="5150D062" w:rsidR="002A6F95"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75648" behindDoc="0" locked="0" layoutInCell="1" allowOverlap="1" wp14:anchorId="76DA1574" wp14:editId="482868FF">
                <wp:simplePos x="0" y="0"/>
                <wp:positionH relativeFrom="column">
                  <wp:posOffset>-6205855</wp:posOffset>
                </wp:positionH>
                <wp:positionV relativeFrom="paragraph">
                  <wp:posOffset>6384290</wp:posOffset>
                </wp:positionV>
                <wp:extent cx="6617335" cy="445770"/>
                <wp:effectExtent l="3175" t="2540" r="0" b="0"/>
                <wp:wrapSquare wrapText="bothSides"/>
                <wp:docPr id="167367171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733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Рис.  12 Температурні залежності відносних змін параметрів КСЕ внаслідок розпаду пар FeB для усіх зразків зразків. Фотоелектричні параметри отримані при монохроматичному освітленні</w:t>
                            </w:r>
                            <w:r>
                              <w:rPr>
                                <w:color w:val="auto"/>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A1574" id="Text Box 24" o:spid="_x0000_s1037" type="#_x0000_t202" style="position:absolute;left:0;text-align:left;margin-left:-488.65pt;margin-top:502.7pt;width:521.05pt;height:3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" stroked="f">
                <v:textbox inset="0,0,0,0">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Рис.  12 Температурні залежності відносних змін параметрів КСЕ внаслідок розпаду пар FeB для усіх зразків зразків. Фотоелектричні параметри отримані при монохроматичному освітленні</w:t>
                      </w:r>
                      <w:r>
                        <w:rPr>
                          <w:color w:val="auto"/>
                          <w:sz w:val="24"/>
                          <w:szCs w:val="24"/>
                        </w:rPr>
                        <w:t xml:space="preserve">. </w:t>
                      </w:r>
                    </w:p>
                  </w:txbxContent>
                </v:textbox>
                <w10:wrap type="square"/>
              </v:shape>
            </w:pict>
          </mc:Fallback>
        </mc:AlternateContent>
      </w:r>
    </w:p>
    <w:p w14:paraId="6EB6E922" w14:textId="74E4A4C0" w:rsidR="002A6F95" w:rsidRPr="000058A0" w:rsidRDefault="0089799E" w:rsidP="000C50F0">
      <w:pPr>
        <w:spacing w:after="0" w:line="360" w:lineRule="auto"/>
        <w:ind w:firstLine="567"/>
        <w:jc w:val="both"/>
      </w:pPr>
      <w:r>
        <w:rPr>
          <w:noProof/>
        </w:rPr>
        <w:drawing>
          <wp:anchor distT="0" distB="0" distL="114300" distR="114300" simplePos="0" relativeHeight="251654144" behindDoc="0" locked="0" layoutInCell="1" allowOverlap="1" wp14:anchorId="23DCF3EC" wp14:editId="4345B1FD">
            <wp:simplePos x="0" y="0"/>
            <wp:positionH relativeFrom="column">
              <wp:posOffset>-897255</wp:posOffset>
            </wp:positionH>
            <wp:positionV relativeFrom="page">
              <wp:posOffset>3934460</wp:posOffset>
            </wp:positionV>
            <wp:extent cx="3605530" cy="2743200"/>
            <wp:effectExtent l="0" t="0" r="0" b="0"/>
            <wp:wrapSquare wrapText="bothSides"/>
            <wp:docPr id="14976193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553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69504" behindDoc="0" locked="0" layoutInCell="1" allowOverlap="1" wp14:anchorId="3835D508" wp14:editId="6918BBAC">
                <wp:simplePos x="0" y="0"/>
                <wp:positionH relativeFrom="column">
                  <wp:posOffset>-560070</wp:posOffset>
                </wp:positionH>
                <wp:positionV relativeFrom="paragraph">
                  <wp:posOffset>2654300</wp:posOffset>
                </wp:positionV>
                <wp:extent cx="3108960" cy="1074420"/>
                <wp:effectExtent l="3175" t="0" r="2540" b="0"/>
                <wp:wrapSquare wrapText="bothSides"/>
                <wp:docPr id="74855226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074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5D508" id="Text Box 16" o:spid="_x0000_s1038" type="#_x0000_t202" style="position:absolute;left:0;text-align:left;margin-left:-44.1pt;margin-top:209pt;width:244.8pt;height:8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" stroked="f">
                <v:textbox inset="0,0,0,0">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v:textbox>
                <w10:wrap type="square"/>
              </v:shape>
            </w:pict>
          </mc:Fallback>
        </mc:AlternateContent>
      </w:r>
      <w:r>
        <w:rPr>
          <w:b/>
          <w:bCs/>
          <w:noProof/>
        </w:rPr>
        <w:drawing>
          <wp:anchor distT="0" distB="0" distL="114300" distR="114300" simplePos="0" relativeHeight="251653120" behindDoc="0" locked="0" layoutInCell="1" allowOverlap="1" wp14:anchorId="13217082" wp14:editId="72D07C83">
            <wp:simplePos x="0" y="0"/>
            <wp:positionH relativeFrom="column">
              <wp:posOffset>2783205</wp:posOffset>
            </wp:positionH>
            <wp:positionV relativeFrom="page">
              <wp:posOffset>154305</wp:posOffset>
            </wp:positionV>
            <wp:extent cx="3444875" cy="2620645"/>
            <wp:effectExtent l="0" t="0" r="0" b="0"/>
            <wp:wrapSquare wrapText="bothSides"/>
            <wp:docPr id="13549654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44875" cy="2620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6976" behindDoc="0" locked="0" layoutInCell="1" allowOverlap="1" wp14:anchorId="1A63B12D" wp14:editId="63A161F9">
            <wp:simplePos x="0" y="0"/>
            <wp:positionH relativeFrom="column">
              <wp:posOffset>-767080</wp:posOffset>
            </wp:positionH>
            <wp:positionV relativeFrom="page">
              <wp:posOffset>154305</wp:posOffset>
            </wp:positionV>
            <wp:extent cx="3445510" cy="2621280"/>
            <wp:effectExtent l="0" t="0" r="0" b="0"/>
            <wp:wrapSquare wrapText="bothSides"/>
            <wp:docPr id="6404164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5510" cy="262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70528" behindDoc="0" locked="0" layoutInCell="1" allowOverlap="1" wp14:anchorId="147007CA" wp14:editId="3C56766A">
                <wp:simplePos x="0" y="0"/>
                <wp:positionH relativeFrom="column">
                  <wp:posOffset>2821305</wp:posOffset>
                </wp:positionH>
                <wp:positionV relativeFrom="paragraph">
                  <wp:posOffset>2654300</wp:posOffset>
                </wp:positionV>
                <wp:extent cx="3421380" cy="897890"/>
                <wp:effectExtent l="2540" t="0" r="0" b="1270"/>
                <wp:wrapSquare wrapText="bothSides"/>
                <wp:docPr id="9250150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897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007CA" id="Text Box 17" o:spid="_x0000_s1039" type="#_x0000_t202" style="position:absolute;left:0;text-align:left;margin-left:222.15pt;margin-top:209pt;width:269.4pt;height:70.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" stroked="f">
                <v:textbox inset="0,0,0,0">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p>
    <w:p w14:paraId="6A692C98" w14:textId="5BAC19A5" w:rsidR="002A6F95" w:rsidRPr="00511CBF" w:rsidRDefault="000C4107" w:rsidP="000C50F0">
      <w:pPr>
        <w:spacing w:after="0" w:line="360" w:lineRule="auto"/>
        <w:ind w:firstLine="567"/>
        <w:jc w:val="both"/>
        <w:rPr>
          <w:i/>
        </w:rPr>
      </w:pPr>
      <w:r>
        <w:rPr>
          <w:noProof/>
        </w:rPr>
        <mc:AlternateContent>
          <mc:Choice Requires="wps">
            <w:drawing>
              <wp:anchor distT="0" distB="0" distL="114300" distR="114300" simplePos="0" relativeHeight="251671552" behindDoc="0" locked="0" layoutInCell="1" allowOverlap="1" wp14:anchorId="04B931A0" wp14:editId="15B1A8F9">
                <wp:simplePos x="0" y="0"/>
                <wp:positionH relativeFrom="column">
                  <wp:posOffset>-3720465</wp:posOffset>
                </wp:positionH>
                <wp:positionV relativeFrom="paragraph">
                  <wp:posOffset>2655570</wp:posOffset>
                </wp:positionV>
                <wp:extent cx="3575685" cy="1003300"/>
                <wp:effectExtent l="2540" t="0" r="3175" b="0"/>
                <wp:wrapSquare wrapText="bothSides"/>
                <wp:docPr id="66855426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B931A0" id="Text Box 18" o:spid="_x0000_s1040" type="#_x0000_t202" style="position:absolute;left:0;text-align:left;margin-left:-292.95pt;margin-top:209.1pt;width:281.55pt;height: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" stroked="f">
                <v:textbox style="mso-fit-shape-to-text:t" inset="0,0,0,0">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r w:rsidR="00D91362" w:rsidRPr="000058A0">
        <w:t xml:space="preserve">Для всіх трьох залежностей, які представленні у вигляді графіків (Рис. 13-15), бачимо що при великих концентраціях заліза </w:t>
      </w:r>
      <w:r w:rsidR="00821BA5" w:rsidRPr="000058A0">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rPr>
          <m:t xml:space="preserve"> </m:t>
        </m:r>
        <m:r>
          <w:rPr>
            <w:rFonts w:ascii="Cambria Math" w:hAnsi="Cambria Math" w:cs="Times New Roman"/>
          </w:rPr>
          <m:t>&gt;</m:t>
        </m:r>
        <m:r>
          <w:rPr>
            <w:rFonts w:ascii="Cambria Math" w:hAnsi="Cambria Math"/>
          </w:rPr>
          <m:t xml:space="preserve"> 4×</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3C273B" w:rsidRPr="000058A0">
        <w:rPr>
          <w:rFonts w:eastAsiaTheme="minorEastAsia"/>
        </w:rPr>
        <w:t xml:space="preserve"> </w:t>
      </w:r>
      <w:r w:rsidR="00821BA5" w:rsidRPr="000058A0">
        <w:rPr>
          <w:rFonts w:eastAsiaTheme="minorEastAsia"/>
        </w:rPr>
        <w:t>)</w:t>
      </w:r>
      <w:r w:rsidR="00AC1A59" w:rsidRPr="000058A0">
        <w:rPr>
          <w:rFonts w:eastAsiaTheme="minorEastAsia"/>
        </w:rPr>
        <w:t xml:space="preserve"> </w:t>
      </w:r>
      <w:r w:rsidR="001A7EED" w:rsidRPr="000058A0">
        <w:rPr>
          <w:rFonts w:eastAsiaTheme="minorEastAsia"/>
        </w:rPr>
        <w:t>е</w:t>
      </w:r>
      <w:r w:rsidR="00AC1A59" w:rsidRPr="000058A0">
        <w:rPr>
          <w:rFonts w:eastAsiaTheme="minorEastAsia"/>
        </w:rPr>
        <w:t>кспериментально отримані дані сильно відрізняються  від синтетичних</w:t>
      </w:r>
      <w:r w:rsidR="001A7EED" w:rsidRPr="000058A0">
        <w:rPr>
          <w:rFonts w:eastAsiaTheme="minorEastAsia"/>
        </w:rPr>
        <w:t xml:space="preserve">, що пов’язано безпосередньо зі складністю характеризації залізо-борних дефектів в таких КСЕ. Проте, наприклад, для </w:t>
      </w:r>
      <w:r w:rsidR="001A7EED" w:rsidRPr="000058A0">
        <w:rPr>
          <w:rFonts w:eastAsiaTheme="minorEastAsia"/>
        </w:rPr>
        <w:lastRenderedPageBreak/>
        <w:t>фактору форми</w:t>
      </w:r>
      <w:r w:rsidR="007841FB" w:rsidRPr="000058A0">
        <w:rPr>
          <w:rFonts w:eastAsiaTheme="minorEastAsia"/>
        </w:rPr>
        <w:t xml:space="preserve"> (Рис. 15)</w:t>
      </w:r>
      <w:r w:rsidR="001A7EED" w:rsidRPr="000058A0">
        <w:rPr>
          <w:rFonts w:eastAsiaTheme="minorEastAsia"/>
        </w:rPr>
        <w:t xml:space="preserve"> бачимо чудову кореляцію між симуляціями та експериментом в інтервалі концентрацій заліза </w:t>
      </w:r>
      <m:oMath>
        <m:r>
          <w:rPr>
            <w:rFonts w:ascii="Cambria Math" w:eastAsiaTheme="minorEastAsia" w:hAnsi="Cambria Math"/>
          </w:rPr>
          <m:t>(2-3,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1A7EED" w:rsidRPr="000058A0">
        <w:rPr>
          <w:rFonts w:eastAsiaTheme="minorEastAsia"/>
        </w:rPr>
        <w:t xml:space="preserve">. </w:t>
      </w:r>
      <w:r w:rsidR="007841FB" w:rsidRPr="000058A0">
        <w:rPr>
          <w:rFonts w:eastAsiaTheme="minorEastAsia"/>
        </w:rPr>
        <w:t xml:space="preserve">Для НРК та СКЗ спостерігається «перегин» при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7841FB" w:rsidRPr="000058A0">
        <w:rPr>
          <w:rFonts w:eastAsiaTheme="minorEastAsia"/>
        </w:rPr>
        <w:t xml:space="preserve"> . </w:t>
      </w:r>
      <w:r w:rsidR="004567A2" w:rsidRPr="000058A0">
        <w:rPr>
          <w:rFonts w:eastAsiaTheme="minorEastAsia"/>
        </w:rPr>
        <w:t>Ця особливість можливо пов’язана з тим, що при високих концентраціях дефектів у зразку присутні нелінійні ефекти, які в свою чергу впливають на фотоелектричні властивості КСЕ.</w:t>
      </w:r>
      <w:r w:rsidR="000058A0" w:rsidRPr="000058A0">
        <w:rPr>
          <w:rFonts w:eastAsiaTheme="minorEastAsia"/>
        </w:rPr>
        <w:t xml:space="preserve"> </w:t>
      </w:r>
      <w:r w:rsidR="000058A0">
        <w:rPr>
          <w:rFonts w:eastAsiaTheme="minorEastAsia"/>
        </w:rPr>
        <w:t>При</w:t>
      </w:r>
      <w:r w:rsidR="000058A0" w:rsidRPr="000058A0">
        <w:rPr>
          <w:rFonts w:eastAsiaTheme="minorEastAsia"/>
        </w:rPr>
        <w:t xml:space="preserve"> висок</w:t>
      </w:r>
      <w:r w:rsidR="000058A0">
        <w:rPr>
          <w:rFonts w:eastAsiaTheme="minorEastAsia"/>
        </w:rPr>
        <w:t>ій</w:t>
      </w:r>
      <w:r w:rsidR="000058A0" w:rsidRPr="000058A0">
        <w:rPr>
          <w:rFonts w:eastAsiaTheme="minorEastAsia"/>
        </w:rPr>
        <w:t xml:space="preserve"> концентраці</w:t>
      </w:r>
      <w:r w:rsidR="000058A0">
        <w:rPr>
          <w:rFonts w:eastAsiaTheme="minorEastAsia"/>
        </w:rPr>
        <w:t>ї</w:t>
      </w:r>
      <w:r w:rsidR="000058A0" w:rsidRPr="000058A0">
        <w:rPr>
          <w:rFonts w:eastAsiaTheme="minorEastAsia"/>
        </w:rPr>
        <w:t xml:space="preserve"> дефектів, може відбуватися збільшення рекомбінації носіїв заряду. Висока концентрація </w:t>
      </w:r>
      <w:r w:rsidR="000058A0">
        <w:rPr>
          <w:rFonts w:eastAsiaTheme="minorEastAsia"/>
        </w:rPr>
        <w:t>заліза</w:t>
      </w:r>
      <w:r w:rsidR="000058A0" w:rsidRPr="000058A0">
        <w:rPr>
          <w:rFonts w:eastAsiaTheme="minorEastAsia"/>
        </w:rPr>
        <w:t xml:space="preserve"> </w:t>
      </w:r>
      <w:r w:rsidR="000058A0">
        <w:rPr>
          <w:rFonts w:eastAsiaTheme="minorEastAsia"/>
        </w:rPr>
        <w:t>в КСЕ може призвести</w:t>
      </w:r>
      <w:r w:rsidR="000058A0" w:rsidRPr="000058A0">
        <w:rPr>
          <w:rFonts w:eastAsiaTheme="minorEastAsia"/>
        </w:rPr>
        <w:t xml:space="preserve"> </w:t>
      </w:r>
      <w:r w:rsidR="000058A0">
        <w:rPr>
          <w:rFonts w:eastAsiaTheme="minorEastAsia"/>
        </w:rPr>
        <w:t xml:space="preserve">до </w:t>
      </w:r>
      <w:r w:rsidR="000058A0" w:rsidRPr="000058A0">
        <w:rPr>
          <w:rFonts w:eastAsiaTheme="minorEastAsia"/>
        </w:rPr>
        <w:t>виникнення рівнів енергії, які стають активними в процесі рекомбінації, роблячи внесок у нелінійні ефекти</w:t>
      </w:r>
      <w:r w:rsidR="000058A0">
        <w:rPr>
          <w:rFonts w:eastAsiaTheme="minorEastAsia"/>
        </w:rPr>
        <w:t>.</w:t>
      </w:r>
      <w:r w:rsidR="00511CBF">
        <w:rPr>
          <w:rFonts w:eastAsiaTheme="minorEastAsia"/>
        </w:rPr>
        <w:t xml:space="preserve"> Якщо ж аналізувати експериментально отримані дані, то можна побачити різке збільшення </w:t>
      </w:r>
      <w:r w:rsidR="00511CBF" w:rsidRPr="00511CBF">
        <w:rPr>
          <w:rFonts w:eastAsiaTheme="minorEastAsia" w:cs="Times New Roman"/>
        </w:rPr>
        <w:t>ℰ</w:t>
      </w:r>
      <w:r w:rsidR="00511CBF">
        <w:rPr>
          <w:rFonts w:eastAsiaTheme="minorEastAsia"/>
          <w:lang w:val="en-US"/>
        </w:rPr>
        <w:t>FF</w:t>
      </w:r>
      <w:r w:rsidR="00511CBF" w:rsidRPr="00511CBF">
        <w:rPr>
          <w:rFonts w:eastAsiaTheme="minorEastAsia"/>
        </w:rPr>
        <w:t xml:space="preserve"> </w:t>
      </w:r>
      <w:r w:rsidR="00511CBF">
        <w:rPr>
          <w:rFonts w:eastAsiaTheme="minorEastAsia"/>
        </w:rPr>
        <w:t xml:space="preserve">при збільшенні </w:t>
      </w:r>
      <w:r w:rsidR="006A72C5">
        <w:rPr>
          <w:rFonts w:eastAsiaTheme="minorEastAsia"/>
          <w:noProof/>
        </w:rPr>
        <w:drawing>
          <wp:anchor distT="0" distB="0" distL="114300" distR="114300" simplePos="0" relativeHeight="251655168" behindDoc="0" locked="0" layoutInCell="1" allowOverlap="1" wp14:anchorId="393AE985" wp14:editId="327F4B4C">
            <wp:simplePos x="0" y="0"/>
            <wp:positionH relativeFrom="column">
              <wp:posOffset>-782955</wp:posOffset>
            </wp:positionH>
            <wp:positionV relativeFrom="page">
              <wp:posOffset>250825</wp:posOffset>
            </wp:positionV>
            <wp:extent cx="3566160" cy="2712720"/>
            <wp:effectExtent l="0" t="0" r="0" b="0"/>
            <wp:wrapSquare wrapText="bothSides"/>
            <wp:docPr id="1499271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66160" cy="271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511CBF">
        <w:rPr>
          <w:rFonts w:eastAsiaTheme="minorEastAsia"/>
        </w:rPr>
        <w:t xml:space="preserve">температури та концентрації заліза, причому різке збільшення відбувається при тій самій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EF7F0B">
        <w:rPr>
          <w:rFonts w:eastAsiaTheme="minorEastAsia"/>
        </w:rPr>
        <w:t xml:space="preserve">. </w:t>
      </w:r>
    </w:p>
    <w:p w14:paraId="4CC71721" w14:textId="097ACAF6" w:rsidR="002A6F95" w:rsidRPr="000058A0" w:rsidRDefault="002A6F95" w:rsidP="000C50F0">
      <w:pPr>
        <w:spacing w:after="0" w:line="360" w:lineRule="auto"/>
        <w:ind w:firstLine="567"/>
        <w:jc w:val="both"/>
        <w:rPr>
          <w:b/>
          <w:bCs/>
        </w:rPr>
      </w:pPr>
    </w:p>
    <w:p w14:paraId="040B4DEE" w14:textId="3F72AB82" w:rsidR="002A6F95" w:rsidRPr="000058A0" w:rsidRDefault="002A6F95" w:rsidP="000C50F0">
      <w:pPr>
        <w:spacing w:after="0" w:line="360" w:lineRule="auto"/>
        <w:ind w:firstLine="567"/>
        <w:jc w:val="both"/>
        <w:rPr>
          <w:b/>
          <w:bCs/>
        </w:rPr>
      </w:pPr>
    </w:p>
    <w:p w14:paraId="21C1C16E" w14:textId="2BF67117" w:rsidR="002A6F95" w:rsidRPr="000058A0" w:rsidRDefault="002A6F95" w:rsidP="000C50F0">
      <w:pPr>
        <w:spacing w:after="0" w:line="360" w:lineRule="auto"/>
        <w:ind w:firstLine="567"/>
        <w:jc w:val="both"/>
        <w:rPr>
          <w:b/>
          <w:bCs/>
        </w:rPr>
      </w:pPr>
    </w:p>
    <w:p w14:paraId="580C96CD" w14:textId="5EA47DC2" w:rsidR="002A6F95" w:rsidRPr="000058A0" w:rsidRDefault="002A6F95" w:rsidP="000C50F0">
      <w:pPr>
        <w:spacing w:after="0" w:line="360" w:lineRule="auto"/>
        <w:ind w:firstLine="567"/>
        <w:jc w:val="both"/>
        <w:rPr>
          <w:b/>
          <w:bCs/>
        </w:rPr>
      </w:pPr>
    </w:p>
    <w:p w14:paraId="4CB0AB43" w14:textId="26AFBC56" w:rsidR="002A6F95" w:rsidRPr="000058A0" w:rsidRDefault="002A6F95" w:rsidP="000C50F0">
      <w:pPr>
        <w:spacing w:after="0" w:line="360" w:lineRule="auto"/>
        <w:ind w:firstLine="567"/>
        <w:jc w:val="both"/>
        <w:rPr>
          <w:b/>
          <w:bCs/>
        </w:rPr>
      </w:pPr>
    </w:p>
    <w:p w14:paraId="138ABDDE" w14:textId="511B3CCB"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2576" behindDoc="0" locked="0" layoutInCell="1" allowOverlap="1" wp14:anchorId="7879BE09" wp14:editId="20B4BF4A">
                <wp:simplePos x="0" y="0"/>
                <wp:positionH relativeFrom="column">
                  <wp:posOffset>-3771900</wp:posOffset>
                </wp:positionH>
                <wp:positionV relativeFrom="paragraph">
                  <wp:posOffset>247650</wp:posOffset>
                </wp:positionV>
                <wp:extent cx="3710940" cy="708660"/>
                <wp:effectExtent l="0" t="3810" r="3810" b="1905"/>
                <wp:wrapSquare wrapText="bothSides"/>
                <wp:docPr id="4462772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0940" cy="708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9BE09" id="Text Box 19" o:spid="_x0000_s1041" type="#_x0000_t202" style="position:absolute;left:0;text-align:left;margin-left:-297pt;margin-top:19.5pt;width:292.2pt;height:5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" stroked="f">
                <v:textbox inset="0,0,0,0">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txbxContent>
                </v:textbox>
                <w10:wrap type="square"/>
              </v:shape>
            </w:pict>
          </mc:Fallback>
        </mc:AlternateContent>
      </w:r>
    </w:p>
    <w:p w14:paraId="169BD3D5" w14:textId="58D170AE" w:rsidR="002A6F95" w:rsidRPr="000058A0" w:rsidRDefault="002A6F95" w:rsidP="000C50F0">
      <w:pPr>
        <w:spacing w:after="0" w:line="360" w:lineRule="auto"/>
        <w:ind w:firstLine="567"/>
        <w:jc w:val="both"/>
        <w:rPr>
          <w:b/>
          <w:bCs/>
        </w:rPr>
      </w:pPr>
    </w:p>
    <w:p w14:paraId="55830B5D" w14:textId="6BAEBF58" w:rsidR="002A6F95" w:rsidRPr="000058A0" w:rsidRDefault="002A6F95" w:rsidP="000C50F0">
      <w:pPr>
        <w:spacing w:after="0" w:line="360" w:lineRule="auto"/>
        <w:ind w:firstLine="567"/>
        <w:jc w:val="both"/>
        <w:rPr>
          <w:b/>
          <w:bCs/>
        </w:rPr>
      </w:pPr>
    </w:p>
    <w:p w14:paraId="05FD70B2" w14:textId="29E25A4B" w:rsidR="002A6F95" w:rsidRPr="000058A0" w:rsidRDefault="006A72C5" w:rsidP="000C50F0">
      <w:pPr>
        <w:spacing w:after="0" w:line="360" w:lineRule="auto"/>
        <w:ind w:firstLine="567"/>
        <w:jc w:val="both"/>
        <w:rPr>
          <w:b/>
          <w:bCs/>
        </w:rPr>
      </w:pPr>
      <w:r>
        <w:rPr>
          <w:b/>
          <w:bCs/>
          <w:noProof/>
        </w:rPr>
        <w:drawing>
          <wp:anchor distT="0" distB="0" distL="114300" distR="114300" simplePos="0" relativeHeight="251652096" behindDoc="0" locked="0" layoutInCell="1" allowOverlap="1" wp14:anchorId="7C17BC26" wp14:editId="7F992DCF">
            <wp:simplePos x="0" y="0"/>
            <wp:positionH relativeFrom="column">
              <wp:posOffset>-897255</wp:posOffset>
            </wp:positionH>
            <wp:positionV relativeFrom="page">
              <wp:posOffset>3885565</wp:posOffset>
            </wp:positionV>
            <wp:extent cx="3535680" cy="2689225"/>
            <wp:effectExtent l="0" t="0" r="0" b="0"/>
            <wp:wrapSquare wrapText="bothSides"/>
            <wp:docPr id="141523510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5680" cy="2689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8AB98" w14:textId="0703C215" w:rsidR="002A6F95" w:rsidRPr="000058A0" w:rsidRDefault="002A6F95" w:rsidP="000C50F0">
      <w:pPr>
        <w:spacing w:after="0" w:line="360" w:lineRule="auto"/>
        <w:ind w:firstLine="567"/>
        <w:jc w:val="both"/>
        <w:rPr>
          <w:b/>
          <w:bCs/>
        </w:rPr>
      </w:pPr>
    </w:p>
    <w:p w14:paraId="1F4C76E3" w14:textId="37C1BF2D" w:rsidR="002A6F95" w:rsidRPr="000058A0" w:rsidRDefault="002A6F95" w:rsidP="000C50F0">
      <w:pPr>
        <w:spacing w:after="0" w:line="360" w:lineRule="auto"/>
        <w:ind w:firstLine="567"/>
        <w:jc w:val="both"/>
        <w:rPr>
          <w:b/>
          <w:bCs/>
        </w:rPr>
      </w:pPr>
    </w:p>
    <w:p w14:paraId="01CA808F" w14:textId="35B543F8" w:rsidR="00FB1A15" w:rsidRPr="000058A0" w:rsidRDefault="00FB1A15" w:rsidP="000C50F0">
      <w:pPr>
        <w:spacing w:after="0" w:line="360" w:lineRule="auto"/>
        <w:ind w:firstLine="567"/>
        <w:jc w:val="both"/>
        <w:rPr>
          <w:b/>
          <w:bCs/>
        </w:rPr>
      </w:pPr>
    </w:p>
    <w:p w14:paraId="7C8538AF" w14:textId="7D39D866" w:rsidR="002A6F95" w:rsidRPr="000058A0" w:rsidRDefault="002A6F95" w:rsidP="000C50F0">
      <w:pPr>
        <w:spacing w:after="0" w:line="360" w:lineRule="auto"/>
        <w:ind w:firstLine="567"/>
        <w:jc w:val="both"/>
        <w:rPr>
          <w:b/>
          <w:bCs/>
        </w:rPr>
      </w:pPr>
    </w:p>
    <w:p w14:paraId="2E957649" w14:textId="7E072407" w:rsidR="002A6F95" w:rsidRPr="000058A0" w:rsidRDefault="002A6F95" w:rsidP="000C50F0">
      <w:pPr>
        <w:spacing w:after="0" w:line="360" w:lineRule="auto"/>
        <w:ind w:firstLine="567"/>
        <w:jc w:val="both"/>
        <w:rPr>
          <w:b/>
          <w:bCs/>
        </w:rPr>
      </w:pPr>
    </w:p>
    <w:p w14:paraId="70D0BBFA" w14:textId="0A0B70E1" w:rsidR="002A6F95" w:rsidRPr="000058A0" w:rsidRDefault="002A6F95" w:rsidP="000C50F0">
      <w:pPr>
        <w:spacing w:after="0" w:line="360" w:lineRule="auto"/>
        <w:ind w:firstLine="567"/>
        <w:jc w:val="both"/>
        <w:rPr>
          <w:b/>
          <w:bCs/>
        </w:rPr>
      </w:pPr>
    </w:p>
    <w:p w14:paraId="2D74A08D" w14:textId="3D00F5B1" w:rsidR="002A6F95" w:rsidRPr="000058A0" w:rsidRDefault="002A6F95" w:rsidP="000C50F0">
      <w:pPr>
        <w:spacing w:after="0" w:line="360" w:lineRule="auto"/>
        <w:ind w:firstLine="567"/>
        <w:jc w:val="both"/>
        <w:rPr>
          <w:b/>
          <w:bCs/>
        </w:rPr>
      </w:pPr>
    </w:p>
    <w:p w14:paraId="29F6C208" w14:textId="361D0B37"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3600" behindDoc="0" locked="0" layoutInCell="1" allowOverlap="1" wp14:anchorId="444DA846" wp14:editId="44C78A9A">
                <wp:simplePos x="0" y="0"/>
                <wp:positionH relativeFrom="column">
                  <wp:posOffset>-3627120</wp:posOffset>
                </wp:positionH>
                <wp:positionV relativeFrom="paragraph">
                  <wp:posOffset>193040</wp:posOffset>
                </wp:positionV>
                <wp:extent cx="3810000" cy="723900"/>
                <wp:effectExtent l="1905" t="3810" r="0" b="0"/>
                <wp:wrapSquare wrapText="bothSides"/>
                <wp:docPr id="56210043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723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DA846" id="Text Box 20" o:spid="_x0000_s1042" type="#_x0000_t202" style="position:absolute;left:0;text-align:left;margin-left:-285.6pt;margin-top:15.2pt;width:300pt;height:5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" stroked="f">
                <v:textbox inset="0,0,0,0">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v:textbox>
                <w10:wrap type="square"/>
              </v:shape>
            </w:pict>
          </mc:Fallback>
        </mc:AlternateContent>
      </w:r>
    </w:p>
    <w:p w14:paraId="62466798" w14:textId="11212092" w:rsidR="002A6F95" w:rsidRPr="000058A0" w:rsidRDefault="002A6F95" w:rsidP="000C50F0">
      <w:pPr>
        <w:spacing w:after="0" w:line="360" w:lineRule="auto"/>
        <w:ind w:firstLine="567"/>
        <w:jc w:val="both"/>
        <w:rPr>
          <w:b/>
          <w:bCs/>
        </w:rPr>
      </w:pPr>
    </w:p>
    <w:p w14:paraId="3DAB67F3" w14:textId="286D439F" w:rsidR="002A6F95" w:rsidRPr="000058A0" w:rsidRDefault="00C46303" w:rsidP="000C50F0">
      <w:pPr>
        <w:spacing w:after="0" w:line="360" w:lineRule="auto"/>
        <w:ind w:firstLine="567"/>
        <w:jc w:val="both"/>
        <w:rPr>
          <w:b/>
          <w:bCs/>
        </w:rPr>
      </w:pPr>
      <w:r>
        <w:rPr>
          <w:b/>
          <w:bCs/>
          <w:noProof/>
        </w:rPr>
        <w:drawing>
          <wp:anchor distT="0" distB="0" distL="114300" distR="114300" simplePos="0" relativeHeight="251656192" behindDoc="0" locked="0" layoutInCell="1" allowOverlap="1" wp14:anchorId="13AD7F2B" wp14:editId="004FDE3F">
            <wp:simplePos x="0" y="0"/>
            <wp:positionH relativeFrom="column">
              <wp:posOffset>-3890010</wp:posOffset>
            </wp:positionH>
            <wp:positionV relativeFrom="page">
              <wp:posOffset>7345680</wp:posOffset>
            </wp:positionV>
            <wp:extent cx="3536315" cy="2689860"/>
            <wp:effectExtent l="0" t="0" r="0" b="0"/>
            <wp:wrapSquare wrapText="bothSides"/>
            <wp:docPr id="16955724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36315" cy="2689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7B802" w14:textId="2ADA759F" w:rsidR="002A6F95" w:rsidRPr="000058A0" w:rsidRDefault="002A6F95" w:rsidP="000C50F0">
      <w:pPr>
        <w:spacing w:after="0" w:line="360" w:lineRule="auto"/>
        <w:ind w:firstLine="567"/>
        <w:jc w:val="both"/>
        <w:rPr>
          <w:b/>
          <w:bCs/>
        </w:rPr>
      </w:pPr>
    </w:p>
    <w:p w14:paraId="0E5B9727" w14:textId="581B3FD9" w:rsidR="002A6F95" w:rsidRPr="000058A0" w:rsidRDefault="002A6F95" w:rsidP="000C50F0">
      <w:pPr>
        <w:spacing w:after="0" w:line="360" w:lineRule="auto"/>
        <w:ind w:firstLine="567"/>
        <w:jc w:val="both"/>
        <w:rPr>
          <w:b/>
          <w:bCs/>
        </w:rPr>
      </w:pPr>
    </w:p>
    <w:p w14:paraId="3FB1D090" w14:textId="4AD8F217" w:rsidR="002A6F95" w:rsidRPr="000058A0" w:rsidRDefault="002A6F95" w:rsidP="000C50F0">
      <w:pPr>
        <w:spacing w:after="0" w:line="360" w:lineRule="auto"/>
        <w:ind w:firstLine="567"/>
        <w:jc w:val="both"/>
        <w:rPr>
          <w:b/>
          <w:bCs/>
        </w:rPr>
      </w:pPr>
    </w:p>
    <w:p w14:paraId="09071305" w14:textId="77777777" w:rsidR="002A6F95" w:rsidRPr="000058A0" w:rsidRDefault="002A6F95" w:rsidP="000C50F0">
      <w:pPr>
        <w:spacing w:after="0" w:line="360" w:lineRule="auto"/>
        <w:ind w:firstLine="567"/>
        <w:jc w:val="both"/>
        <w:rPr>
          <w:b/>
          <w:bCs/>
        </w:rPr>
      </w:pPr>
    </w:p>
    <w:p w14:paraId="6BD27335" w14:textId="18F65BE1"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4624" behindDoc="0" locked="0" layoutInCell="1" allowOverlap="1" wp14:anchorId="3E342134" wp14:editId="47621617">
                <wp:simplePos x="0" y="0"/>
                <wp:positionH relativeFrom="column">
                  <wp:posOffset>-99060</wp:posOffset>
                </wp:positionH>
                <wp:positionV relativeFrom="paragraph">
                  <wp:posOffset>659765</wp:posOffset>
                </wp:positionV>
                <wp:extent cx="3223260" cy="919480"/>
                <wp:effectExtent l="1905" t="0" r="3810" b="0"/>
                <wp:wrapSquare wrapText="bothSides"/>
                <wp:docPr id="199520728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919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42134" id="Text Box 21" o:spid="_x0000_s1043" type="#_x0000_t202" style="position:absolute;left:0;text-align:left;margin-left:-7.8pt;margin-top:51.95pt;width:253.8pt;height:7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" stroked="f">
                <v:textbox inset="0,0,0,0">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r>
                        <w:rPr>
                          <w:sz w:val="24"/>
                          <w:szCs w:val="24"/>
                          <w:lang w:val="en-US"/>
                        </w:rPr>
                        <w:t>kx</w:t>
                      </w:r>
                      <w:r w:rsidRPr="00556BAE">
                        <w:rPr>
                          <w:sz w:val="24"/>
                          <w:szCs w:val="24"/>
                        </w:rPr>
                        <w:t>+</w:t>
                      </w:r>
                      <w:r>
                        <w:rPr>
                          <w:sz w:val="24"/>
                          <w:szCs w:val="24"/>
                          <w:lang w:val="en-US"/>
                        </w:rPr>
                        <w:t>b</w:t>
                      </w:r>
                    </w:p>
                  </w:txbxContent>
                </v:textbox>
                <w10:wrap type="square"/>
              </v:shape>
            </w:pict>
          </mc:Fallback>
        </mc:AlternateContent>
      </w:r>
    </w:p>
    <w:p w14:paraId="5F58CCA2" w14:textId="40A476F7" w:rsidR="002A6F95" w:rsidRPr="000058A0" w:rsidRDefault="002A6F95" w:rsidP="000C50F0">
      <w:pPr>
        <w:spacing w:after="0" w:line="360" w:lineRule="auto"/>
        <w:ind w:firstLine="567"/>
        <w:jc w:val="both"/>
        <w:rPr>
          <w:b/>
          <w:bCs/>
        </w:rPr>
      </w:pPr>
    </w:p>
    <w:p w14:paraId="7EC8677D" w14:textId="348B486E" w:rsidR="009C63B1" w:rsidRPr="000058A0" w:rsidRDefault="009C63B1" w:rsidP="000C50F0">
      <w:pPr>
        <w:spacing w:after="0" w:line="360" w:lineRule="auto"/>
        <w:ind w:firstLine="567"/>
        <w:jc w:val="both"/>
        <w:rPr>
          <w:b/>
          <w:bCs/>
        </w:rPr>
      </w:pPr>
    </w:p>
    <w:p w14:paraId="7F9475D5" w14:textId="10FC1942" w:rsidR="001B1A92" w:rsidRPr="000058A0" w:rsidRDefault="000F6A40" w:rsidP="000C50F0">
      <w:pPr>
        <w:spacing w:after="0" w:line="360" w:lineRule="auto"/>
        <w:ind w:firstLine="567"/>
        <w:jc w:val="both"/>
        <w:rPr>
          <w:b/>
          <w:bCs/>
        </w:rPr>
      </w:pPr>
      <w:r w:rsidRPr="000058A0">
        <w:rPr>
          <w:b/>
          <w:bCs/>
        </w:rPr>
        <w:t>Висновок</w:t>
      </w:r>
    </w:p>
    <w:p w14:paraId="702F0CEC" w14:textId="77777777" w:rsidR="000F6A40" w:rsidRPr="000058A0" w:rsidRDefault="000F6A40" w:rsidP="000C50F0">
      <w:pPr>
        <w:spacing w:after="0" w:line="360" w:lineRule="auto"/>
        <w:ind w:firstLine="567"/>
        <w:jc w:val="both"/>
      </w:pPr>
    </w:p>
    <w:p w14:paraId="4D906D1D" w14:textId="668FC441" w:rsidR="00804A6C" w:rsidRPr="000058A0" w:rsidRDefault="000F6A40" w:rsidP="000C50F0">
      <w:pPr>
        <w:spacing w:after="0" w:line="360" w:lineRule="auto"/>
        <w:ind w:firstLine="567"/>
        <w:jc w:val="both"/>
        <w:rPr>
          <w:b/>
          <w:bCs/>
        </w:rPr>
      </w:pPr>
      <w:r w:rsidRPr="000058A0">
        <w:rPr>
          <w:b/>
          <w:bCs/>
        </w:rPr>
        <w:t>Список літератури</w:t>
      </w:r>
    </w:p>
    <w:p w14:paraId="556F7CB6" w14:textId="27EC4D68" w:rsidR="005C6089" w:rsidRPr="000058A0" w:rsidRDefault="005C6089" w:rsidP="000C50F0">
      <w:pPr>
        <w:pStyle w:val="a3"/>
        <w:numPr>
          <w:ilvl w:val="0"/>
          <w:numId w:val="2"/>
        </w:numPr>
        <w:spacing w:after="0" w:line="360" w:lineRule="auto"/>
        <w:ind w:left="0" w:firstLine="567"/>
        <w:jc w:val="both"/>
        <w:rPr>
          <w:rFonts w:cs="Times New Roman"/>
        </w:rPr>
      </w:pPr>
      <w:r w:rsidRPr="000058A0">
        <w:rPr>
          <w:i/>
          <w:iCs/>
        </w:rPr>
        <w:t>P. S.</w:t>
      </w:r>
      <w:r w:rsidRPr="000058A0">
        <w:t xml:space="preserve"> </w:t>
      </w:r>
      <w:r w:rsidRPr="000058A0">
        <w:rPr>
          <w:rFonts w:cs="Times New Roman"/>
          <w:i/>
        </w:rPr>
        <w:t xml:space="preserve">Bhuwan, K. G. Sunil, A. S. Shahbaz </w:t>
      </w:r>
      <w:r w:rsidRPr="000058A0">
        <w:rPr>
          <w:rFonts w:cs="Times New Roman"/>
        </w:rPr>
        <w:t xml:space="preserve">/ Grid </w:t>
      </w:r>
      <w:r w:rsidR="00C54926" w:rsidRPr="000058A0">
        <w:rPr>
          <w:rFonts w:cs="Times New Roman"/>
        </w:rPr>
        <w:t>c</w:t>
      </w:r>
      <w:r w:rsidRPr="000058A0">
        <w:rPr>
          <w:rFonts w:cs="Times New Roman"/>
        </w:rPr>
        <w:t>onnected-</w:t>
      </w:r>
      <w:r w:rsidR="00C54926" w:rsidRPr="000058A0">
        <w:rPr>
          <w:rFonts w:cs="Times New Roman"/>
        </w:rPr>
        <w:t>p</w:t>
      </w:r>
      <w:r w:rsidRPr="000058A0">
        <w:rPr>
          <w:rFonts w:cs="Times New Roman"/>
        </w:rPr>
        <w:t xml:space="preserve">hotovoltaic </w:t>
      </w:r>
      <w:r w:rsidR="00C54926" w:rsidRPr="000058A0">
        <w:rPr>
          <w:rFonts w:cs="Times New Roman"/>
        </w:rPr>
        <w:t>s</w:t>
      </w:r>
      <w:r w:rsidRPr="000058A0">
        <w:rPr>
          <w:rFonts w:cs="Times New Roman"/>
        </w:rPr>
        <w:t xml:space="preserve">ystem (GC-PVS): </w:t>
      </w:r>
      <w:r w:rsidR="00C54926" w:rsidRPr="000058A0">
        <w:rPr>
          <w:rFonts w:cs="Times New Roman"/>
        </w:rPr>
        <w:t>i</w:t>
      </w:r>
      <w:r w:rsidRPr="000058A0">
        <w:rPr>
          <w:rFonts w:cs="Times New Roman"/>
        </w:rPr>
        <w:t xml:space="preserve">ssues and </w:t>
      </w:r>
      <w:r w:rsidR="00C54926" w:rsidRPr="000058A0">
        <w:rPr>
          <w:rFonts w:cs="Times New Roman"/>
        </w:rPr>
        <w:t>c</w:t>
      </w:r>
      <w:r w:rsidRPr="000058A0">
        <w:rPr>
          <w:rFonts w:cs="Times New Roman"/>
        </w:rPr>
        <w:t xml:space="preserve">hallenges // </w:t>
      </w:r>
      <w:r w:rsidRPr="000058A0">
        <w:rPr>
          <w:rFonts w:cs="Times New Roman"/>
          <w:i/>
        </w:rPr>
        <w:t>IOP Conference Series: Materials Science and Engineering</w:t>
      </w:r>
      <w:r w:rsidRPr="000058A0">
        <w:rPr>
          <w:rFonts w:cs="Times New Roman"/>
        </w:rPr>
        <w:t>. – 2019. – Vol. 594. – No. 1. – Pp. 012032. doi: 10.1088/1757-899X/594/1/012032.</w:t>
      </w:r>
    </w:p>
    <w:p w14:paraId="6D57C0AE" w14:textId="7562A9FA" w:rsidR="005C6089" w:rsidRPr="000058A0" w:rsidRDefault="005C6089" w:rsidP="000C50F0">
      <w:pPr>
        <w:pStyle w:val="a3"/>
        <w:numPr>
          <w:ilvl w:val="0"/>
          <w:numId w:val="2"/>
        </w:numPr>
        <w:spacing w:after="0" w:line="360" w:lineRule="auto"/>
        <w:ind w:left="0" w:firstLine="567"/>
        <w:jc w:val="both"/>
      </w:pPr>
      <w:r w:rsidRPr="000058A0">
        <w:rPr>
          <w:i/>
          <w:iCs/>
        </w:rPr>
        <w:t>C. Claeys, E. Simoen</w:t>
      </w:r>
      <w:r w:rsidRPr="000058A0">
        <w:t xml:space="preserve"> /</w:t>
      </w:r>
      <w:r w:rsidR="00B20581" w:rsidRPr="000058A0">
        <w:t xml:space="preserve"> Metal </w:t>
      </w:r>
      <w:r w:rsidR="00C54926" w:rsidRPr="000058A0">
        <w:t>i</w:t>
      </w:r>
      <w:r w:rsidR="00B20581" w:rsidRPr="000058A0">
        <w:t xml:space="preserve">mpurities in </w:t>
      </w:r>
      <w:r w:rsidR="00C54926" w:rsidRPr="000058A0">
        <w:t>s</w:t>
      </w:r>
      <w:r w:rsidR="00B20581" w:rsidRPr="000058A0">
        <w:t xml:space="preserve">ilicon- and </w:t>
      </w:r>
      <w:r w:rsidR="00C54926" w:rsidRPr="000058A0">
        <w:t>g</w:t>
      </w:r>
      <w:r w:rsidR="00B20581" w:rsidRPr="000058A0">
        <w:t>ermanium-</w:t>
      </w:r>
      <w:r w:rsidR="00C54926" w:rsidRPr="000058A0">
        <w:t>b</w:t>
      </w:r>
      <w:r w:rsidR="00B20581" w:rsidRPr="000058A0">
        <w:t xml:space="preserve">ased </w:t>
      </w:r>
      <w:r w:rsidR="00C54926" w:rsidRPr="000058A0">
        <w:t>t</w:t>
      </w:r>
      <w:r w:rsidR="00B20581" w:rsidRPr="000058A0">
        <w:t xml:space="preserve">echnologies: </w:t>
      </w:r>
      <w:r w:rsidR="00C54926" w:rsidRPr="000058A0">
        <w:t>o</w:t>
      </w:r>
      <w:r w:rsidR="00B20581" w:rsidRPr="000058A0">
        <w:t xml:space="preserve">rigin, </w:t>
      </w:r>
      <w:r w:rsidR="00C54926" w:rsidRPr="000058A0">
        <w:t>c</w:t>
      </w:r>
      <w:r w:rsidR="00B20581" w:rsidRPr="000058A0">
        <w:t xml:space="preserve">haracterization, </w:t>
      </w:r>
      <w:r w:rsidR="00C54926" w:rsidRPr="000058A0">
        <w:t>c</w:t>
      </w:r>
      <w:r w:rsidR="00B20581" w:rsidRPr="000058A0">
        <w:t xml:space="preserve">ontrol, and </w:t>
      </w:r>
      <w:r w:rsidR="00C54926" w:rsidRPr="000058A0">
        <w:t>d</w:t>
      </w:r>
      <w:r w:rsidR="00B20581" w:rsidRPr="000058A0">
        <w:t xml:space="preserve">evice </w:t>
      </w:r>
      <w:r w:rsidR="00C54926" w:rsidRPr="000058A0">
        <w:t>i</w:t>
      </w:r>
      <w:r w:rsidR="00B20581" w:rsidRPr="000058A0">
        <w:t xml:space="preserve">mpact // </w:t>
      </w:r>
      <w:r w:rsidR="00B20581" w:rsidRPr="000058A0">
        <w:rPr>
          <w:i/>
          <w:iCs/>
        </w:rPr>
        <w:t xml:space="preserve">Springer Verlag. </w:t>
      </w:r>
      <w:r w:rsidR="00B20581" w:rsidRPr="000058A0">
        <w:t>– 2018. – Vol. 270. – Issn 978-3-319-93924-7.</w:t>
      </w:r>
    </w:p>
    <w:p w14:paraId="54DB39C9" w14:textId="1A7CA3C8" w:rsidR="00B4639A" w:rsidRPr="000058A0" w:rsidRDefault="00012646" w:rsidP="000C50F0">
      <w:pPr>
        <w:pStyle w:val="a3"/>
        <w:numPr>
          <w:ilvl w:val="0"/>
          <w:numId w:val="2"/>
        </w:numPr>
        <w:spacing w:after="0" w:line="360" w:lineRule="auto"/>
        <w:ind w:left="0" w:firstLine="567"/>
        <w:jc w:val="both"/>
      </w:pPr>
      <w:r w:rsidRPr="000058A0">
        <w:rPr>
          <w:i/>
          <w:iCs/>
        </w:rPr>
        <w:t>A. Goetzberger, W. Shockley</w:t>
      </w:r>
      <w:r w:rsidRPr="000058A0">
        <w:t xml:space="preserve"> / Metal </w:t>
      </w:r>
      <w:r w:rsidR="00C54926" w:rsidRPr="000058A0">
        <w:t>p</w:t>
      </w:r>
      <w:r w:rsidRPr="000058A0">
        <w:t xml:space="preserve">recipitates in </w:t>
      </w:r>
      <w:r w:rsidR="00C54926" w:rsidRPr="000058A0">
        <w:t>s</w:t>
      </w:r>
      <w:r w:rsidRPr="000058A0">
        <w:t xml:space="preserve">ilicon p‐n </w:t>
      </w:r>
      <w:r w:rsidR="00C54926" w:rsidRPr="000058A0">
        <w:t>j</w:t>
      </w:r>
      <w:r w:rsidRPr="000058A0">
        <w:t xml:space="preserve">unctions // </w:t>
      </w:r>
      <w:r w:rsidRPr="000058A0">
        <w:rPr>
          <w:i/>
          <w:iCs/>
        </w:rPr>
        <w:t>J. Appl. Phys</w:t>
      </w:r>
      <w:r w:rsidRPr="000058A0">
        <w:t xml:space="preserve">. – 1960. – Vol. 31. – No. 10. – Pp. </w:t>
      </w:r>
      <w:r w:rsidR="001362B4" w:rsidRPr="000058A0">
        <w:t>1821-1824. – doi: 10.1063/1.1735455</w:t>
      </w:r>
    </w:p>
    <w:p w14:paraId="16C68B22" w14:textId="09BF560D" w:rsidR="001362B4" w:rsidRPr="000058A0" w:rsidRDefault="00A95B34" w:rsidP="000C50F0">
      <w:pPr>
        <w:pStyle w:val="a3"/>
        <w:numPr>
          <w:ilvl w:val="0"/>
          <w:numId w:val="2"/>
        </w:numPr>
        <w:spacing w:after="0" w:line="360" w:lineRule="auto"/>
        <w:ind w:left="0" w:firstLine="567"/>
        <w:jc w:val="both"/>
      </w:pPr>
      <w:r w:rsidRPr="000058A0">
        <w:rPr>
          <w:i/>
          <w:iCs/>
        </w:rPr>
        <w:t>C. W. Pearce, R. G. McMahon</w:t>
      </w:r>
      <w:r w:rsidRPr="000058A0">
        <w:t xml:space="preserve"> / Role of metallic contamination in the formation of</w:t>
      </w:r>
      <w:r w:rsidR="00C54926" w:rsidRPr="000058A0">
        <w:t xml:space="preserve"> </w:t>
      </w:r>
      <w:r w:rsidRPr="000058A0">
        <w:t xml:space="preserve">’’saucer’’ pit defects in epitaxial silicon // </w:t>
      </w:r>
      <w:r w:rsidRPr="000058A0">
        <w:rPr>
          <w:i/>
          <w:iCs/>
        </w:rPr>
        <w:t>J. Vac. Sci. Technol</w:t>
      </w:r>
      <w:r w:rsidRPr="000058A0">
        <w:t>. – 1977. – Vol. 14. – No. 1. – doi: 10.1116/1.569244</w:t>
      </w:r>
    </w:p>
    <w:p w14:paraId="62EE16E1" w14:textId="4E46316B" w:rsidR="00A95B34" w:rsidRPr="000058A0" w:rsidRDefault="00591B05" w:rsidP="000C50F0">
      <w:pPr>
        <w:pStyle w:val="a3"/>
        <w:numPr>
          <w:ilvl w:val="0"/>
          <w:numId w:val="2"/>
        </w:numPr>
        <w:spacing w:after="0" w:line="360" w:lineRule="auto"/>
        <w:ind w:left="0" w:firstLine="567"/>
        <w:jc w:val="both"/>
      </w:pPr>
      <w:r w:rsidRPr="000058A0">
        <w:rPr>
          <w:i/>
          <w:iCs/>
        </w:rPr>
        <w:lastRenderedPageBreak/>
        <w:t>A. Istratov, H. Hieslmair, E. Weber</w:t>
      </w:r>
      <w:r w:rsidRPr="000058A0">
        <w:t xml:space="preserve"> / Iron contamination in silicon technology // </w:t>
      </w:r>
      <w:r w:rsidRPr="000058A0">
        <w:rPr>
          <w:i/>
          <w:iCs/>
        </w:rPr>
        <w:t>Appl. Phys. A.</w:t>
      </w:r>
      <w:r w:rsidRPr="000058A0">
        <w:t xml:space="preserve"> – 2000. – Vol. 70. – Is. 5. - Pp. 489–534. – doi: 10.1007/s003390051074</w:t>
      </w:r>
    </w:p>
    <w:p w14:paraId="0FBC89E0" w14:textId="4950489C" w:rsidR="00591B05" w:rsidRPr="000058A0" w:rsidRDefault="00BF23FB" w:rsidP="000C50F0">
      <w:pPr>
        <w:pStyle w:val="a3"/>
        <w:numPr>
          <w:ilvl w:val="0"/>
          <w:numId w:val="2"/>
        </w:numPr>
        <w:spacing w:after="0" w:line="360" w:lineRule="auto"/>
        <w:ind w:left="0" w:firstLine="567"/>
        <w:jc w:val="both"/>
      </w:pPr>
      <w:r w:rsidRPr="000058A0">
        <w:rPr>
          <w:i/>
          <w:iCs/>
        </w:rPr>
        <w:t>K. Lee, A. Nussbaum</w:t>
      </w:r>
      <w:r w:rsidRPr="000058A0">
        <w:t xml:space="preserve"> / The influences of traps on the generation-recombination current in silicon diodes // </w:t>
      </w:r>
      <w:r w:rsidRPr="000058A0">
        <w:rPr>
          <w:i/>
          <w:iCs/>
        </w:rPr>
        <w:t>Solid State Electron</w:t>
      </w:r>
      <w:r w:rsidRPr="000058A0">
        <w:t>. – 1980. – Vol. 23. – No. 6. – Pp. 655-660. – doi: 10.1016/0038-1101(80)90051-9</w:t>
      </w:r>
    </w:p>
    <w:p w14:paraId="65BFA5A1" w14:textId="5E4D0347" w:rsidR="00BF23FB" w:rsidRPr="000058A0" w:rsidRDefault="00E55942" w:rsidP="000C50F0">
      <w:pPr>
        <w:pStyle w:val="a3"/>
        <w:numPr>
          <w:ilvl w:val="0"/>
          <w:numId w:val="2"/>
        </w:numPr>
        <w:spacing w:after="0" w:line="360" w:lineRule="auto"/>
        <w:ind w:left="0" w:firstLine="567"/>
        <w:jc w:val="both"/>
      </w:pPr>
      <w:r w:rsidRPr="000058A0">
        <w:rPr>
          <w:i/>
          <w:iCs/>
        </w:rPr>
        <w:t>O. Breitenstein, J. P. Rakotoniaina, M. H. Al Rifai, M. Werner</w:t>
      </w:r>
      <w:r w:rsidRPr="000058A0">
        <w:t xml:space="preserve"> / </w:t>
      </w:r>
      <w:r w:rsidR="006F7BEF" w:rsidRPr="000058A0">
        <w:t xml:space="preserve">Shunt types in crystalline silicon solar cells // </w:t>
      </w:r>
      <w:r w:rsidR="006F7BEF" w:rsidRPr="000058A0">
        <w:rPr>
          <w:i/>
          <w:iCs/>
        </w:rPr>
        <w:t>Prog. Photovolt.: Res. Appl</w:t>
      </w:r>
      <w:r w:rsidR="006F7BEF" w:rsidRPr="000058A0">
        <w:t>. – 2004. – Vol. 12. – No. 7. – Pp. 529-538. – doi: 10.1002/pip.544</w:t>
      </w:r>
    </w:p>
    <w:p w14:paraId="14CC9B4A" w14:textId="331AE221" w:rsidR="006F7BEF" w:rsidRPr="000058A0" w:rsidRDefault="009A240F" w:rsidP="000C50F0">
      <w:pPr>
        <w:pStyle w:val="a3"/>
        <w:numPr>
          <w:ilvl w:val="0"/>
          <w:numId w:val="2"/>
        </w:numPr>
        <w:spacing w:after="0" w:line="360" w:lineRule="auto"/>
        <w:ind w:left="0" w:firstLine="567"/>
        <w:jc w:val="both"/>
      </w:pPr>
      <w:r w:rsidRPr="000058A0">
        <w:rPr>
          <w:i/>
          <w:iCs/>
        </w:rPr>
        <w:t>T. Buonassisi, A. A. Istratov, M. D. Pickett et. al.</w:t>
      </w:r>
      <w:r w:rsidRPr="000058A0">
        <w:t xml:space="preserve"> / Distributions of metal impurities in multicrystalline silicon materials // </w:t>
      </w:r>
      <w:r w:rsidRPr="000058A0">
        <w:rPr>
          <w:i/>
          <w:iCs/>
        </w:rPr>
        <w:t>Prog. Photovolt.: Res. Appl</w:t>
      </w:r>
      <w:r w:rsidRPr="000058A0">
        <w:t>. – 2006. – Vol. 14. – Pp. 513-531. – doi: 10.1002/pip.690</w:t>
      </w:r>
    </w:p>
    <w:p w14:paraId="1A5DA737" w14:textId="77777777" w:rsidR="009A240F" w:rsidRPr="000058A0" w:rsidRDefault="009A240F" w:rsidP="000C50F0">
      <w:pPr>
        <w:pStyle w:val="a3"/>
        <w:numPr>
          <w:ilvl w:val="0"/>
          <w:numId w:val="2"/>
        </w:numPr>
        <w:spacing w:after="0" w:line="360" w:lineRule="auto"/>
        <w:ind w:left="0" w:firstLine="567"/>
        <w:jc w:val="both"/>
      </w:pPr>
      <w:r w:rsidRPr="000058A0">
        <w:rPr>
          <w:i/>
          <w:iCs/>
        </w:rPr>
        <w:t>M.C. Schubert, M. Padilla, B. Michl, L. Mundt et. al.</w:t>
      </w:r>
      <w:r w:rsidRPr="000058A0">
        <w:t xml:space="preserve"> / Iron related solar cell instability: Imaging analysis and impact on cell performance // </w:t>
      </w:r>
      <w:r w:rsidRPr="000058A0">
        <w:rPr>
          <w:i/>
          <w:iCs/>
        </w:rPr>
        <w:t xml:space="preserve">Sol. Energy Mater Sol. Cells. </w:t>
      </w:r>
      <w:r w:rsidRPr="000058A0">
        <w:t>– 2015. – Vol. 138. – Pp. 96-101. – doi: 10.1002/pip.690</w:t>
      </w:r>
    </w:p>
    <w:p w14:paraId="1F7CB4D5" w14:textId="48219747" w:rsidR="009A240F" w:rsidRPr="000058A0" w:rsidRDefault="009A240F" w:rsidP="000C50F0">
      <w:pPr>
        <w:pStyle w:val="a3"/>
        <w:numPr>
          <w:ilvl w:val="0"/>
          <w:numId w:val="2"/>
        </w:numPr>
        <w:spacing w:after="0" w:line="360" w:lineRule="auto"/>
        <w:ind w:left="0" w:firstLine="567"/>
        <w:jc w:val="both"/>
      </w:pPr>
      <w:r w:rsidRPr="000058A0">
        <w:rPr>
          <w:i/>
          <w:iCs/>
        </w:rPr>
        <w:t>L. C. Kimerling, J. L. Benton</w:t>
      </w:r>
      <w:r w:rsidRPr="000058A0">
        <w:t xml:space="preserve"> / Electronically controlled reactions of interstitial iron in silicon // </w:t>
      </w:r>
      <w:r w:rsidR="00E56928" w:rsidRPr="000058A0">
        <w:rPr>
          <w:i/>
          <w:iCs/>
        </w:rPr>
        <w:t>Physica B+C</w:t>
      </w:r>
      <w:r w:rsidR="00E56928" w:rsidRPr="000058A0">
        <w:t>. – 1983. – Vol. 116. – No. 1. – Pp. 297-300. – doi: 10.1016/0378-4363(83)90263-2</w:t>
      </w:r>
    </w:p>
    <w:p w14:paraId="08A87E6C" w14:textId="76A48B1E" w:rsidR="00E56928" w:rsidRPr="000058A0" w:rsidRDefault="00253E07" w:rsidP="000C50F0">
      <w:pPr>
        <w:pStyle w:val="a3"/>
        <w:numPr>
          <w:ilvl w:val="0"/>
          <w:numId w:val="2"/>
        </w:numPr>
        <w:spacing w:after="0" w:line="360" w:lineRule="auto"/>
        <w:ind w:left="0" w:firstLine="567"/>
        <w:jc w:val="both"/>
      </w:pPr>
      <w:r w:rsidRPr="000058A0">
        <w:rPr>
          <w:i/>
          <w:iCs/>
        </w:rPr>
        <w:t>G. Zoth, W. Bergholz</w:t>
      </w:r>
      <w:r w:rsidRPr="000058A0">
        <w:t xml:space="preserve"> / </w:t>
      </w:r>
      <w:r w:rsidR="00E447CC" w:rsidRPr="000058A0">
        <w:t xml:space="preserve">A fast, preparation‐free method to detect iron in silicon // </w:t>
      </w:r>
      <w:r w:rsidR="00E447CC" w:rsidRPr="000058A0">
        <w:rPr>
          <w:i/>
          <w:iCs/>
        </w:rPr>
        <w:t>J. Appl. Phys</w:t>
      </w:r>
      <w:r w:rsidR="00E447CC" w:rsidRPr="000058A0">
        <w:t>. – 1990. – Vol. 67. – No. 11. – Pp. 6764-6771. – doi: 10.1063/1.345063</w:t>
      </w:r>
    </w:p>
    <w:p w14:paraId="5E27936F" w14:textId="5E8010F0" w:rsidR="00E447CC" w:rsidRPr="000058A0" w:rsidRDefault="00F26DCC" w:rsidP="000C50F0">
      <w:pPr>
        <w:pStyle w:val="a3"/>
        <w:numPr>
          <w:ilvl w:val="0"/>
          <w:numId w:val="2"/>
        </w:numPr>
        <w:spacing w:after="0" w:line="360" w:lineRule="auto"/>
        <w:ind w:left="0" w:firstLine="567"/>
        <w:jc w:val="both"/>
        <w:rPr>
          <w:i/>
          <w:iCs/>
        </w:rPr>
      </w:pPr>
      <w:r w:rsidRPr="000058A0">
        <w:rPr>
          <w:i/>
          <w:iCs/>
        </w:rPr>
        <w:t>J. Toušek, J. Toušková</w:t>
      </w:r>
      <w:r w:rsidRPr="000058A0">
        <w:t xml:space="preserve"> / A novel approach to the surface photovoltage method // </w:t>
      </w:r>
      <w:r w:rsidRPr="000058A0">
        <w:rPr>
          <w:i/>
          <w:iCs/>
        </w:rPr>
        <w:t>Sol. Energy Mater Sol. Cells</w:t>
      </w:r>
      <w:r w:rsidRPr="000058A0">
        <w:t>. – 2008. – Vol. 92. – No. 9. – Pp. 1020-1024. – doi: 10.1016/j.solmat.2008.02.033</w:t>
      </w:r>
    </w:p>
    <w:p w14:paraId="6D59AB1A" w14:textId="21804067" w:rsidR="00F26DCC" w:rsidRPr="000058A0" w:rsidRDefault="00F26DCC" w:rsidP="000C50F0">
      <w:pPr>
        <w:pStyle w:val="a3"/>
        <w:numPr>
          <w:ilvl w:val="0"/>
          <w:numId w:val="2"/>
        </w:numPr>
        <w:spacing w:after="0" w:line="360" w:lineRule="auto"/>
        <w:ind w:left="0" w:firstLine="567"/>
        <w:jc w:val="both"/>
      </w:pPr>
      <w:r w:rsidRPr="000058A0">
        <w:rPr>
          <w:i/>
          <w:iCs/>
        </w:rPr>
        <w:t xml:space="preserve">A. Herguth / </w:t>
      </w:r>
      <w:r w:rsidRPr="000058A0">
        <w:t xml:space="preserve">Quantification of </w:t>
      </w:r>
      <w:r w:rsidR="00C54926" w:rsidRPr="000058A0">
        <w:t>i</w:t>
      </w:r>
      <w:r w:rsidRPr="000058A0">
        <w:t xml:space="preserve">ron in </w:t>
      </w:r>
      <w:r w:rsidR="00C54926" w:rsidRPr="000058A0">
        <w:t>b</w:t>
      </w:r>
      <w:r w:rsidRPr="000058A0">
        <w:t>oron-</w:t>
      </w:r>
      <w:r w:rsidR="00C54926" w:rsidRPr="000058A0">
        <w:t>d</w:t>
      </w:r>
      <w:r w:rsidRPr="000058A0">
        <w:t xml:space="preserve">oped </w:t>
      </w:r>
      <w:r w:rsidR="00C54926" w:rsidRPr="000058A0">
        <w:t>s</w:t>
      </w:r>
      <w:r w:rsidRPr="000058A0">
        <w:t xml:space="preserve">ilicon </w:t>
      </w:r>
      <w:r w:rsidR="00C54926" w:rsidRPr="000058A0">
        <w:t>s</w:t>
      </w:r>
      <w:r w:rsidRPr="000058A0">
        <w:t xml:space="preserve">olar </w:t>
      </w:r>
      <w:r w:rsidR="00C54926" w:rsidRPr="000058A0">
        <w:t>c</w:t>
      </w:r>
      <w:r w:rsidRPr="000058A0">
        <w:t xml:space="preserve">ells </w:t>
      </w:r>
      <w:r w:rsidR="00C54926" w:rsidRPr="000058A0">
        <w:t>f</w:t>
      </w:r>
      <w:r w:rsidRPr="000058A0">
        <w:t xml:space="preserve">rom </w:t>
      </w:r>
      <w:r w:rsidR="00C54926" w:rsidRPr="000058A0">
        <w:t>o</w:t>
      </w:r>
      <w:r w:rsidRPr="000058A0">
        <w:t xml:space="preserve">pen </w:t>
      </w:r>
      <w:r w:rsidR="00C54926" w:rsidRPr="000058A0">
        <w:t>c</w:t>
      </w:r>
      <w:r w:rsidRPr="000058A0">
        <w:t xml:space="preserve">ircuit </w:t>
      </w:r>
      <w:r w:rsidR="00C54926" w:rsidRPr="000058A0">
        <w:t>v</w:t>
      </w:r>
      <w:r w:rsidRPr="000058A0">
        <w:t xml:space="preserve">oltage </w:t>
      </w:r>
      <w:r w:rsidR="00C54926" w:rsidRPr="000058A0">
        <w:t>m</w:t>
      </w:r>
      <w:r w:rsidRPr="000058A0">
        <w:t xml:space="preserve">easurements // </w:t>
      </w:r>
      <w:r w:rsidR="00C54926" w:rsidRPr="000058A0">
        <w:rPr>
          <w:i/>
          <w:iCs/>
        </w:rPr>
        <w:t>IEEE J. Photovolt</w:t>
      </w:r>
      <w:r w:rsidR="00C54926" w:rsidRPr="000058A0">
        <w:t>. – 2022. – Vol. 12. – No. 4. – Pp. 937-947. – doi: 10.1109/JPHOTOV.2022.3168134</w:t>
      </w:r>
    </w:p>
    <w:p w14:paraId="1D1C323B" w14:textId="081948B1" w:rsidR="000B4162" w:rsidRPr="000058A0" w:rsidRDefault="000B4162" w:rsidP="000C50F0">
      <w:pPr>
        <w:pStyle w:val="a3"/>
        <w:numPr>
          <w:ilvl w:val="0"/>
          <w:numId w:val="2"/>
        </w:numPr>
        <w:spacing w:after="0" w:line="360" w:lineRule="auto"/>
        <w:ind w:left="0" w:firstLine="567"/>
        <w:jc w:val="both"/>
      </w:pPr>
      <w:r w:rsidRPr="000058A0">
        <w:rPr>
          <w:i/>
          <w:iCs/>
        </w:rPr>
        <w:t>O. Ya. Olikh</w:t>
      </w:r>
      <w:r w:rsidRPr="000058A0">
        <w:t xml:space="preserve"> / </w:t>
      </w:r>
      <w:r w:rsidR="00B55794" w:rsidRPr="000058A0">
        <w:t>Relationship between the ideality factor and the iron concentration in silicon solar cells // Superlattices Microstruct. – 2019. – Vol. 136. – Pp. 106309. – doi: 10.1016/j.spmi.2019.106309</w:t>
      </w:r>
    </w:p>
    <w:p w14:paraId="60B5E238" w14:textId="666A7520" w:rsidR="00C54926" w:rsidRPr="000058A0" w:rsidRDefault="00673957" w:rsidP="000C50F0">
      <w:pPr>
        <w:pStyle w:val="a3"/>
        <w:numPr>
          <w:ilvl w:val="0"/>
          <w:numId w:val="2"/>
        </w:numPr>
        <w:spacing w:after="0" w:line="360" w:lineRule="auto"/>
        <w:ind w:left="0" w:firstLine="567"/>
        <w:jc w:val="both"/>
      </w:pPr>
      <w:r w:rsidRPr="000058A0">
        <w:rPr>
          <w:i/>
          <w:iCs/>
        </w:rPr>
        <w:lastRenderedPageBreak/>
        <w:t>C. Schinke, P. C. Peest, J. Schmidt, R. Brendel et. al.</w:t>
      </w:r>
      <w:r w:rsidRPr="000058A0">
        <w:t xml:space="preserve"> / Uncertainty analysis for the coefficient of band-to-band absorption of crystalline silicon // </w:t>
      </w:r>
      <w:r w:rsidRPr="000058A0">
        <w:rPr>
          <w:i/>
          <w:iCs/>
        </w:rPr>
        <w:t>AIP Adv.</w:t>
      </w:r>
      <w:r w:rsidRPr="000058A0">
        <w:t xml:space="preserve"> – 2015. – Vol. 5. – No. 6. – Pp. 067168. – doi: 10.1063/1.4923379</w:t>
      </w:r>
    </w:p>
    <w:p w14:paraId="5A4BC68A" w14:textId="3994F62A" w:rsidR="00673957" w:rsidRPr="000058A0" w:rsidRDefault="00F61164" w:rsidP="000C50F0">
      <w:pPr>
        <w:pStyle w:val="a3"/>
        <w:numPr>
          <w:ilvl w:val="0"/>
          <w:numId w:val="2"/>
        </w:numPr>
        <w:spacing w:after="0" w:line="360" w:lineRule="auto"/>
        <w:ind w:left="0" w:firstLine="567"/>
        <w:jc w:val="both"/>
      </w:pPr>
      <w:r w:rsidRPr="000058A0">
        <w:rPr>
          <w:i/>
          <w:iCs/>
        </w:rPr>
        <w:t>W. C. O'Mara, R.B. Herring, L.P. Hant</w:t>
      </w:r>
      <w:r w:rsidRPr="000058A0">
        <w:t xml:space="preserve"> / Handbook of semiconductor silicon technology // </w:t>
      </w:r>
      <w:r w:rsidRPr="000058A0">
        <w:rPr>
          <w:i/>
          <w:iCs/>
        </w:rPr>
        <w:t>New Jersey, USA: Noyes Publications</w:t>
      </w:r>
      <w:r w:rsidRPr="000058A0">
        <w:t>. - 1990. – Pp. 795</w:t>
      </w:r>
    </w:p>
    <w:p w14:paraId="0107F3EA" w14:textId="07BAD0FA" w:rsidR="00F61164" w:rsidRPr="000058A0" w:rsidRDefault="00F61164" w:rsidP="000C50F0">
      <w:pPr>
        <w:pStyle w:val="a3"/>
        <w:numPr>
          <w:ilvl w:val="0"/>
          <w:numId w:val="2"/>
        </w:numPr>
        <w:spacing w:after="0" w:line="360" w:lineRule="auto"/>
        <w:ind w:left="0" w:firstLine="567"/>
        <w:jc w:val="both"/>
      </w:pPr>
      <w:r w:rsidRPr="000058A0">
        <w:rPr>
          <w:i/>
          <w:iCs/>
        </w:rPr>
        <w:t>M. A. Green</w:t>
      </w:r>
      <w:r w:rsidRPr="000058A0">
        <w:t xml:space="preserve"> / Intrinsic concentration, effective densities of states, and effective mass in silicon // </w:t>
      </w:r>
      <w:r w:rsidRPr="000058A0">
        <w:rPr>
          <w:i/>
          <w:iCs/>
        </w:rPr>
        <w:t>J. Appl. Phys.</w:t>
      </w:r>
      <w:r w:rsidRPr="000058A0">
        <w:t xml:space="preserve"> – 1990. – Vol. 67. – No. 6. - Pp. 2944-2954. – doi: 10.1063/1.345414</w:t>
      </w:r>
    </w:p>
    <w:p w14:paraId="1E93A736" w14:textId="5731631F" w:rsidR="00F61164" w:rsidRPr="000058A0" w:rsidRDefault="00F61164" w:rsidP="000C50F0">
      <w:pPr>
        <w:pStyle w:val="a3"/>
        <w:numPr>
          <w:ilvl w:val="0"/>
          <w:numId w:val="2"/>
        </w:numPr>
        <w:spacing w:after="0" w:line="360" w:lineRule="auto"/>
        <w:ind w:left="0" w:firstLine="567"/>
        <w:jc w:val="both"/>
      </w:pPr>
      <w:r w:rsidRPr="000058A0">
        <w:rPr>
          <w:i/>
          <w:iCs/>
        </w:rPr>
        <w:t>R. Passler</w:t>
      </w:r>
      <w:r w:rsidRPr="000058A0">
        <w:t xml:space="preserve"> / Dispersion-related description of temperature dependencies of band gaps in semiconductors // </w:t>
      </w:r>
      <w:r w:rsidRPr="000058A0">
        <w:rPr>
          <w:i/>
          <w:iCs/>
        </w:rPr>
        <w:t>Phys. Rev. B</w:t>
      </w:r>
      <w:r w:rsidRPr="000058A0">
        <w:t xml:space="preserve">. – 2002. – Vol. 66. – Is. 8. – Pp. 085201. – doi: </w:t>
      </w:r>
      <w:r w:rsidR="00C57BB4" w:rsidRPr="000058A0">
        <w:t>10.1103/PhysRevB.66.085201</w:t>
      </w:r>
    </w:p>
    <w:p w14:paraId="55F20946" w14:textId="6FCB89CE" w:rsidR="00C57BB4" w:rsidRPr="000058A0" w:rsidRDefault="00C57BB4" w:rsidP="000C50F0">
      <w:pPr>
        <w:pStyle w:val="a3"/>
        <w:numPr>
          <w:ilvl w:val="0"/>
          <w:numId w:val="2"/>
        </w:numPr>
        <w:spacing w:after="0" w:line="360" w:lineRule="auto"/>
        <w:ind w:left="0" w:firstLine="567"/>
        <w:jc w:val="both"/>
        <w:rPr>
          <w:i/>
          <w:iCs/>
        </w:rPr>
      </w:pPr>
      <w:r w:rsidRPr="000058A0">
        <w:rPr>
          <w:i/>
          <w:iCs/>
        </w:rPr>
        <w:t xml:space="preserve">T. Niewelt, B. Steinhauser, A. Richter, B. Veith-Wolf </w:t>
      </w:r>
      <w:r w:rsidRPr="000058A0">
        <w:t xml:space="preserve">/ Reassessment of the intrinsic bulk recombination in crystalline silicon // </w:t>
      </w:r>
      <w:r w:rsidRPr="000058A0">
        <w:rPr>
          <w:i/>
          <w:iCs/>
        </w:rPr>
        <w:t>Sol. Energy Mater Sol. Cells.</w:t>
      </w:r>
      <w:r w:rsidRPr="000058A0">
        <w:t xml:space="preserve"> – 2022. – Vol. 235. – Pp. 111467. – doi: 10.1016/j.solmat.2021.111467</w:t>
      </w:r>
    </w:p>
    <w:p w14:paraId="3C17E751" w14:textId="1FC73A3D" w:rsidR="00C57BB4" w:rsidRPr="000058A0" w:rsidRDefault="00A54D88" w:rsidP="000C50F0">
      <w:pPr>
        <w:pStyle w:val="a3"/>
        <w:numPr>
          <w:ilvl w:val="0"/>
          <w:numId w:val="2"/>
        </w:numPr>
        <w:spacing w:after="0" w:line="360" w:lineRule="auto"/>
        <w:ind w:left="0" w:firstLine="567"/>
        <w:jc w:val="both"/>
        <w:rPr>
          <w:i/>
          <w:iCs/>
        </w:rPr>
      </w:pPr>
      <w:r w:rsidRPr="000058A0">
        <w:rPr>
          <w:i/>
          <w:iCs/>
        </w:rPr>
        <w:t xml:space="preserve">L. E. Black, D. H. Macdonald </w:t>
      </w:r>
      <w:r w:rsidRPr="000058A0">
        <w:t xml:space="preserve">/ On the quantification of Auger recombination in crystalline silicon // </w:t>
      </w:r>
      <w:r w:rsidRPr="000058A0">
        <w:rPr>
          <w:i/>
          <w:iCs/>
        </w:rPr>
        <w:t xml:space="preserve">Sol. Energy Mater Sol. Cells. </w:t>
      </w:r>
      <w:r w:rsidRPr="000058A0">
        <w:t>– 2022. – Vol. 234. – Pp. 111428. – doi: 10.1016/j.solmat.2021.111428</w:t>
      </w:r>
    </w:p>
    <w:p w14:paraId="009014A1" w14:textId="13B3E383" w:rsidR="00A54D88" w:rsidRPr="000058A0" w:rsidRDefault="0044718C" w:rsidP="000C50F0">
      <w:pPr>
        <w:pStyle w:val="a3"/>
        <w:numPr>
          <w:ilvl w:val="0"/>
          <w:numId w:val="2"/>
        </w:numPr>
        <w:spacing w:after="0" w:line="360" w:lineRule="auto"/>
        <w:ind w:left="0" w:firstLine="567"/>
        <w:jc w:val="both"/>
        <w:rPr>
          <w:i/>
          <w:iCs/>
        </w:rPr>
      </w:pPr>
      <w:r w:rsidRPr="000058A0">
        <w:rPr>
          <w:i/>
          <w:iCs/>
        </w:rPr>
        <w:t>D. Yan, A. Cuevas</w:t>
      </w:r>
      <w:r w:rsidRPr="000058A0">
        <w:t xml:space="preserve"> / Empirical determination of the energy band gap narrowing in p+ silicon heavily doped with boron // </w:t>
      </w:r>
      <w:r w:rsidRPr="000058A0">
        <w:rPr>
          <w:i/>
          <w:iCs/>
        </w:rPr>
        <w:t>Phys. Rev. B</w:t>
      </w:r>
      <w:r w:rsidRPr="000058A0">
        <w:t>. – 2014</w:t>
      </w:r>
      <w:r w:rsidRPr="000058A0">
        <w:rPr>
          <w:rFonts w:eastAsia="Symbol"/>
        </w:rPr>
        <w:t xml:space="preserve">. </w:t>
      </w:r>
      <w:r w:rsidRPr="000058A0">
        <w:t>–</w:t>
      </w:r>
      <w:r w:rsidRPr="000058A0">
        <w:rPr>
          <w:rFonts w:eastAsia="Symbol"/>
        </w:rPr>
        <w:t xml:space="preserve"> </w:t>
      </w:r>
      <w:r w:rsidRPr="000058A0">
        <w:t>Vol. 116. – No. 19. - Pp. 194505. – doi: 10.1063/1.4902066</w:t>
      </w:r>
    </w:p>
    <w:p w14:paraId="650727F1" w14:textId="4DC2F44D" w:rsidR="0044718C" w:rsidRPr="000058A0" w:rsidRDefault="00CF6207" w:rsidP="000C50F0">
      <w:pPr>
        <w:pStyle w:val="a3"/>
        <w:numPr>
          <w:ilvl w:val="0"/>
          <w:numId w:val="2"/>
        </w:numPr>
        <w:spacing w:after="0" w:line="360" w:lineRule="auto"/>
        <w:ind w:left="0" w:firstLine="567"/>
        <w:jc w:val="both"/>
      </w:pPr>
      <w:r w:rsidRPr="000058A0">
        <w:rPr>
          <w:i/>
          <w:iCs/>
        </w:rPr>
        <w:t>R. Couderc, M. Amara, M. Lemiti</w:t>
      </w:r>
      <w:r w:rsidRPr="000058A0">
        <w:t xml:space="preserve"> / Reassessment of the intrinsic carrier density temperature dependence in crystalline silicon // </w:t>
      </w:r>
      <w:r w:rsidRPr="000058A0">
        <w:rPr>
          <w:i/>
          <w:iCs/>
        </w:rPr>
        <w:t>J. Appl. Phys.</w:t>
      </w:r>
      <w:r w:rsidRPr="000058A0">
        <w:t xml:space="preserve"> – 2014. – Vol. 115. – No. 9. - Pp. 093705. – doi: 10.1063/1.4867776</w:t>
      </w:r>
    </w:p>
    <w:p w14:paraId="50A1BA20" w14:textId="2427D518" w:rsidR="00CF6207" w:rsidRPr="000058A0" w:rsidRDefault="00CF6207" w:rsidP="000C50F0">
      <w:pPr>
        <w:pStyle w:val="a3"/>
        <w:numPr>
          <w:ilvl w:val="0"/>
          <w:numId w:val="2"/>
        </w:numPr>
        <w:spacing w:after="0" w:line="360" w:lineRule="auto"/>
        <w:ind w:left="0" w:firstLine="567"/>
        <w:jc w:val="both"/>
      </w:pPr>
      <w:r w:rsidRPr="000058A0">
        <w:rPr>
          <w:i/>
          <w:iCs/>
        </w:rPr>
        <w:t>D. B. M. Klaassen</w:t>
      </w:r>
      <w:r w:rsidRPr="000058A0">
        <w:t xml:space="preserve"> / A unified mobility model for device simulation   I. Model equations and concentration dependence / // </w:t>
      </w:r>
      <w:r w:rsidRPr="000058A0">
        <w:rPr>
          <w:i/>
          <w:iCs/>
        </w:rPr>
        <w:t>Solid-State Electron</w:t>
      </w:r>
      <w:r w:rsidRPr="000058A0">
        <w:t>. – 1992. – Vol. 35. – No. 7. - Pp. 953-959. – doi: 10.1016/0038-1101(92)90325-7</w:t>
      </w:r>
    </w:p>
    <w:p w14:paraId="128CE04E" w14:textId="24EE6E8E" w:rsidR="00CF6207" w:rsidRPr="000058A0" w:rsidRDefault="007A1FED" w:rsidP="000C50F0">
      <w:pPr>
        <w:pStyle w:val="a3"/>
        <w:numPr>
          <w:ilvl w:val="0"/>
          <w:numId w:val="2"/>
        </w:numPr>
        <w:spacing w:after="0" w:line="360" w:lineRule="auto"/>
        <w:ind w:left="0" w:firstLine="567"/>
        <w:jc w:val="both"/>
      </w:pPr>
      <w:r w:rsidRPr="000058A0">
        <w:rPr>
          <w:i/>
          <w:iCs/>
        </w:rPr>
        <w:t>F. E. Rougieux, C. Sun, D. Macdonald</w:t>
      </w:r>
      <w:r w:rsidRPr="000058A0">
        <w:t xml:space="preserve"> / Determining the charge states and capture mechanisms of defects in silicon through accurate recombination analyses: A review // </w:t>
      </w:r>
      <w:r w:rsidRPr="000058A0">
        <w:rPr>
          <w:i/>
          <w:iCs/>
        </w:rPr>
        <w:t xml:space="preserve">Sol. Energy Mater. Sol. Cells. </w:t>
      </w:r>
      <w:r w:rsidRPr="000058A0">
        <w:t>— 2018. — Vol. 187. — P. 263–272. – doi: 10.1016/j.solmat.2018.07.029</w:t>
      </w:r>
    </w:p>
    <w:p w14:paraId="1D91BC44" w14:textId="77777777" w:rsidR="007A1FED" w:rsidRPr="000058A0" w:rsidRDefault="007A1FED" w:rsidP="000C50F0">
      <w:pPr>
        <w:pStyle w:val="a3"/>
        <w:spacing w:after="0" w:line="360" w:lineRule="auto"/>
        <w:ind w:left="0" w:firstLine="567"/>
        <w:jc w:val="both"/>
      </w:pPr>
    </w:p>
    <w:sectPr w:rsidR="007A1FED" w:rsidRPr="000058A0" w:rsidSect="000927E6">
      <w:pgSz w:w="11906" w:h="16838" w:code="9"/>
      <w:pgMar w:top="1276" w:right="991" w:bottom="28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isSIL">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B45D31"/>
    <w:multiLevelType w:val="hybridMultilevel"/>
    <w:tmpl w:val="9E8ABA5E"/>
    <w:lvl w:ilvl="0" w:tplc="0DBC2136">
      <w:numFmt w:val="bullet"/>
      <w:lvlText w:val="-"/>
      <w:lvlJc w:val="left"/>
      <w:pPr>
        <w:ind w:left="-348" w:hanging="360"/>
      </w:pPr>
      <w:rPr>
        <w:rFonts w:ascii="Times New Roman" w:eastAsiaTheme="minorHAnsi" w:hAnsi="Times New Roman" w:cs="Times New Roman" w:hint="default"/>
      </w:rPr>
    </w:lvl>
    <w:lvl w:ilvl="1" w:tplc="04190003" w:tentative="1">
      <w:start w:val="1"/>
      <w:numFmt w:val="bullet"/>
      <w:lvlText w:val="o"/>
      <w:lvlJc w:val="left"/>
      <w:pPr>
        <w:ind w:left="372" w:hanging="360"/>
      </w:pPr>
      <w:rPr>
        <w:rFonts w:ascii="Courier New" w:hAnsi="Courier New" w:cs="Courier New" w:hint="default"/>
      </w:rPr>
    </w:lvl>
    <w:lvl w:ilvl="2" w:tplc="04190005" w:tentative="1">
      <w:start w:val="1"/>
      <w:numFmt w:val="bullet"/>
      <w:lvlText w:val=""/>
      <w:lvlJc w:val="left"/>
      <w:pPr>
        <w:ind w:left="1092" w:hanging="360"/>
      </w:pPr>
      <w:rPr>
        <w:rFonts w:ascii="Wingdings" w:hAnsi="Wingdings" w:hint="default"/>
      </w:rPr>
    </w:lvl>
    <w:lvl w:ilvl="3" w:tplc="04190001" w:tentative="1">
      <w:start w:val="1"/>
      <w:numFmt w:val="bullet"/>
      <w:lvlText w:val=""/>
      <w:lvlJc w:val="left"/>
      <w:pPr>
        <w:ind w:left="1812" w:hanging="360"/>
      </w:pPr>
      <w:rPr>
        <w:rFonts w:ascii="Symbol" w:hAnsi="Symbol" w:hint="default"/>
      </w:rPr>
    </w:lvl>
    <w:lvl w:ilvl="4" w:tplc="04190003" w:tentative="1">
      <w:start w:val="1"/>
      <w:numFmt w:val="bullet"/>
      <w:lvlText w:val="o"/>
      <w:lvlJc w:val="left"/>
      <w:pPr>
        <w:ind w:left="2532" w:hanging="360"/>
      </w:pPr>
      <w:rPr>
        <w:rFonts w:ascii="Courier New" w:hAnsi="Courier New" w:cs="Courier New" w:hint="default"/>
      </w:rPr>
    </w:lvl>
    <w:lvl w:ilvl="5" w:tplc="04190005" w:tentative="1">
      <w:start w:val="1"/>
      <w:numFmt w:val="bullet"/>
      <w:lvlText w:val=""/>
      <w:lvlJc w:val="left"/>
      <w:pPr>
        <w:ind w:left="3252" w:hanging="360"/>
      </w:pPr>
      <w:rPr>
        <w:rFonts w:ascii="Wingdings" w:hAnsi="Wingdings" w:hint="default"/>
      </w:rPr>
    </w:lvl>
    <w:lvl w:ilvl="6" w:tplc="04190001" w:tentative="1">
      <w:start w:val="1"/>
      <w:numFmt w:val="bullet"/>
      <w:lvlText w:val=""/>
      <w:lvlJc w:val="left"/>
      <w:pPr>
        <w:ind w:left="3972" w:hanging="360"/>
      </w:pPr>
      <w:rPr>
        <w:rFonts w:ascii="Symbol" w:hAnsi="Symbol" w:hint="default"/>
      </w:rPr>
    </w:lvl>
    <w:lvl w:ilvl="7" w:tplc="04190003" w:tentative="1">
      <w:start w:val="1"/>
      <w:numFmt w:val="bullet"/>
      <w:lvlText w:val="o"/>
      <w:lvlJc w:val="left"/>
      <w:pPr>
        <w:ind w:left="4692" w:hanging="360"/>
      </w:pPr>
      <w:rPr>
        <w:rFonts w:ascii="Courier New" w:hAnsi="Courier New" w:cs="Courier New" w:hint="default"/>
      </w:rPr>
    </w:lvl>
    <w:lvl w:ilvl="8" w:tplc="04190005" w:tentative="1">
      <w:start w:val="1"/>
      <w:numFmt w:val="bullet"/>
      <w:lvlText w:val=""/>
      <w:lvlJc w:val="left"/>
      <w:pPr>
        <w:ind w:left="5412" w:hanging="360"/>
      </w:pPr>
      <w:rPr>
        <w:rFonts w:ascii="Wingdings" w:hAnsi="Wingdings" w:hint="default"/>
      </w:rPr>
    </w:lvl>
  </w:abstractNum>
  <w:abstractNum w:abstractNumId="1" w15:restartNumberingAfterBreak="0">
    <w:nsid w:val="24D70ADB"/>
    <w:multiLevelType w:val="hybridMultilevel"/>
    <w:tmpl w:val="263C10E6"/>
    <w:lvl w:ilvl="0" w:tplc="465A7800">
      <w:start w:val="1"/>
      <w:numFmt w:val="lowerRoman"/>
      <w:lvlText w:val="%1."/>
      <w:lvlJc w:val="left"/>
      <w:pPr>
        <w:ind w:left="12" w:hanging="720"/>
      </w:pPr>
      <w:rPr>
        <w:rFonts w:hint="default"/>
      </w:rPr>
    </w:lvl>
    <w:lvl w:ilvl="1" w:tplc="04190019" w:tentative="1">
      <w:start w:val="1"/>
      <w:numFmt w:val="lowerLetter"/>
      <w:lvlText w:val="%2."/>
      <w:lvlJc w:val="left"/>
      <w:pPr>
        <w:ind w:left="372" w:hanging="360"/>
      </w:pPr>
    </w:lvl>
    <w:lvl w:ilvl="2" w:tplc="0419001B" w:tentative="1">
      <w:start w:val="1"/>
      <w:numFmt w:val="lowerRoman"/>
      <w:lvlText w:val="%3."/>
      <w:lvlJc w:val="right"/>
      <w:pPr>
        <w:ind w:left="1092" w:hanging="180"/>
      </w:pPr>
    </w:lvl>
    <w:lvl w:ilvl="3" w:tplc="0419000F" w:tentative="1">
      <w:start w:val="1"/>
      <w:numFmt w:val="decimal"/>
      <w:lvlText w:val="%4."/>
      <w:lvlJc w:val="left"/>
      <w:pPr>
        <w:ind w:left="1812" w:hanging="360"/>
      </w:pPr>
    </w:lvl>
    <w:lvl w:ilvl="4" w:tplc="04190019" w:tentative="1">
      <w:start w:val="1"/>
      <w:numFmt w:val="lowerLetter"/>
      <w:lvlText w:val="%5."/>
      <w:lvlJc w:val="left"/>
      <w:pPr>
        <w:ind w:left="2532" w:hanging="360"/>
      </w:pPr>
    </w:lvl>
    <w:lvl w:ilvl="5" w:tplc="0419001B" w:tentative="1">
      <w:start w:val="1"/>
      <w:numFmt w:val="lowerRoman"/>
      <w:lvlText w:val="%6."/>
      <w:lvlJc w:val="right"/>
      <w:pPr>
        <w:ind w:left="3252" w:hanging="180"/>
      </w:pPr>
    </w:lvl>
    <w:lvl w:ilvl="6" w:tplc="0419000F" w:tentative="1">
      <w:start w:val="1"/>
      <w:numFmt w:val="decimal"/>
      <w:lvlText w:val="%7."/>
      <w:lvlJc w:val="left"/>
      <w:pPr>
        <w:ind w:left="3972" w:hanging="360"/>
      </w:pPr>
    </w:lvl>
    <w:lvl w:ilvl="7" w:tplc="04190019" w:tentative="1">
      <w:start w:val="1"/>
      <w:numFmt w:val="lowerLetter"/>
      <w:lvlText w:val="%8."/>
      <w:lvlJc w:val="left"/>
      <w:pPr>
        <w:ind w:left="4692" w:hanging="360"/>
      </w:pPr>
    </w:lvl>
    <w:lvl w:ilvl="8" w:tplc="0419001B" w:tentative="1">
      <w:start w:val="1"/>
      <w:numFmt w:val="lowerRoman"/>
      <w:lvlText w:val="%9."/>
      <w:lvlJc w:val="right"/>
      <w:pPr>
        <w:ind w:left="5412" w:hanging="180"/>
      </w:pPr>
    </w:lvl>
  </w:abstractNum>
  <w:abstractNum w:abstractNumId="2" w15:restartNumberingAfterBreak="0">
    <w:nsid w:val="7E5858A7"/>
    <w:multiLevelType w:val="hybridMultilevel"/>
    <w:tmpl w:val="BD481912"/>
    <w:lvl w:ilvl="0" w:tplc="0EB204FA">
      <w:start w:val="1"/>
      <w:numFmt w:val="decimal"/>
      <w:lvlText w:val="%1."/>
      <w:lvlJc w:val="left"/>
      <w:pPr>
        <w:ind w:left="-1058" w:hanging="360"/>
      </w:pPr>
      <w:rPr>
        <w:rFonts w:hint="default"/>
        <w:i w:val="0"/>
        <w:iCs w:val="0"/>
      </w:rPr>
    </w:lvl>
    <w:lvl w:ilvl="1" w:tplc="04190019" w:tentative="1">
      <w:start w:val="1"/>
      <w:numFmt w:val="lowerLetter"/>
      <w:lvlText w:val="%2."/>
      <w:lvlJc w:val="left"/>
      <w:pPr>
        <w:ind w:left="-338" w:hanging="360"/>
      </w:pPr>
    </w:lvl>
    <w:lvl w:ilvl="2" w:tplc="0419001B" w:tentative="1">
      <w:start w:val="1"/>
      <w:numFmt w:val="lowerRoman"/>
      <w:lvlText w:val="%3."/>
      <w:lvlJc w:val="right"/>
      <w:pPr>
        <w:ind w:left="382" w:hanging="180"/>
      </w:pPr>
    </w:lvl>
    <w:lvl w:ilvl="3" w:tplc="0419000F" w:tentative="1">
      <w:start w:val="1"/>
      <w:numFmt w:val="decimal"/>
      <w:lvlText w:val="%4."/>
      <w:lvlJc w:val="left"/>
      <w:pPr>
        <w:ind w:left="1102" w:hanging="360"/>
      </w:pPr>
    </w:lvl>
    <w:lvl w:ilvl="4" w:tplc="04190019" w:tentative="1">
      <w:start w:val="1"/>
      <w:numFmt w:val="lowerLetter"/>
      <w:lvlText w:val="%5."/>
      <w:lvlJc w:val="left"/>
      <w:pPr>
        <w:ind w:left="1822" w:hanging="360"/>
      </w:pPr>
    </w:lvl>
    <w:lvl w:ilvl="5" w:tplc="0419001B" w:tentative="1">
      <w:start w:val="1"/>
      <w:numFmt w:val="lowerRoman"/>
      <w:lvlText w:val="%6."/>
      <w:lvlJc w:val="right"/>
      <w:pPr>
        <w:ind w:left="2542" w:hanging="180"/>
      </w:pPr>
    </w:lvl>
    <w:lvl w:ilvl="6" w:tplc="0419000F" w:tentative="1">
      <w:start w:val="1"/>
      <w:numFmt w:val="decimal"/>
      <w:lvlText w:val="%7."/>
      <w:lvlJc w:val="left"/>
      <w:pPr>
        <w:ind w:left="3262" w:hanging="360"/>
      </w:pPr>
    </w:lvl>
    <w:lvl w:ilvl="7" w:tplc="04190019" w:tentative="1">
      <w:start w:val="1"/>
      <w:numFmt w:val="lowerLetter"/>
      <w:lvlText w:val="%8."/>
      <w:lvlJc w:val="left"/>
      <w:pPr>
        <w:ind w:left="3982" w:hanging="360"/>
      </w:pPr>
    </w:lvl>
    <w:lvl w:ilvl="8" w:tplc="0419001B" w:tentative="1">
      <w:start w:val="1"/>
      <w:numFmt w:val="lowerRoman"/>
      <w:lvlText w:val="%9."/>
      <w:lvlJc w:val="right"/>
      <w:pPr>
        <w:ind w:left="4702" w:hanging="180"/>
      </w:pPr>
    </w:lvl>
  </w:abstractNum>
  <w:num w:numId="1" w16cid:durableId="2056543084">
    <w:abstractNumId w:val="0"/>
  </w:num>
  <w:num w:numId="2" w16cid:durableId="195393746">
    <w:abstractNumId w:val="2"/>
  </w:num>
  <w:num w:numId="3" w16cid:durableId="11931055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7BA"/>
    <w:rsid w:val="000058A0"/>
    <w:rsid w:val="00012646"/>
    <w:rsid w:val="00015B9F"/>
    <w:rsid w:val="00017FF2"/>
    <w:rsid w:val="00027758"/>
    <w:rsid w:val="0002798F"/>
    <w:rsid w:val="000447A2"/>
    <w:rsid w:val="0004743D"/>
    <w:rsid w:val="00053FB9"/>
    <w:rsid w:val="00054374"/>
    <w:rsid w:val="00054CA3"/>
    <w:rsid w:val="00073FF1"/>
    <w:rsid w:val="000927E6"/>
    <w:rsid w:val="000B0A2B"/>
    <w:rsid w:val="000B4162"/>
    <w:rsid w:val="000C0A22"/>
    <w:rsid w:val="000C4107"/>
    <w:rsid w:val="000C50F0"/>
    <w:rsid w:val="000C6EB4"/>
    <w:rsid w:val="000C74ED"/>
    <w:rsid w:val="000C79C4"/>
    <w:rsid w:val="000D2B61"/>
    <w:rsid w:val="000D2DBF"/>
    <w:rsid w:val="000E74C6"/>
    <w:rsid w:val="000F6A40"/>
    <w:rsid w:val="000F7A3E"/>
    <w:rsid w:val="00120734"/>
    <w:rsid w:val="00123A66"/>
    <w:rsid w:val="00130100"/>
    <w:rsid w:val="00132DF2"/>
    <w:rsid w:val="00133281"/>
    <w:rsid w:val="00135543"/>
    <w:rsid w:val="001357D5"/>
    <w:rsid w:val="001362B4"/>
    <w:rsid w:val="0016213A"/>
    <w:rsid w:val="001637E0"/>
    <w:rsid w:val="001644F4"/>
    <w:rsid w:val="00185FC4"/>
    <w:rsid w:val="00194CEA"/>
    <w:rsid w:val="001A4778"/>
    <w:rsid w:val="001A7EED"/>
    <w:rsid w:val="001B1A92"/>
    <w:rsid w:val="001B4C1C"/>
    <w:rsid w:val="001C0F2D"/>
    <w:rsid w:val="001C2F14"/>
    <w:rsid w:val="001C6825"/>
    <w:rsid w:val="001E63FA"/>
    <w:rsid w:val="001E6FEA"/>
    <w:rsid w:val="001F4AC1"/>
    <w:rsid w:val="001F5491"/>
    <w:rsid w:val="00201644"/>
    <w:rsid w:val="00207239"/>
    <w:rsid w:val="0022369C"/>
    <w:rsid w:val="00231421"/>
    <w:rsid w:val="00235673"/>
    <w:rsid w:val="002427A3"/>
    <w:rsid w:val="0024456A"/>
    <w:rsid w:val="00253E07"/>
    <w:rsid w:val="0026765B"/>
    <w:rsid w:val="00286526"/>
    <w:rsid w:val="002A07A8"/>
    <w:rsid w:val="002A6F95"/>
    <w:rsid w:val="002B1695"/>
    <w:rsid w:val="002B484A"/>
    <w:rsid w:val="002C1903"/>
    <w:rsid w:val="002C46CD"/>
    <w:rsid w:val="002E6A04"/>
    <w:rsid w:val="002F6818"/>
    <w:rsid w:val="003215B9"/>
    <w:rsid w:val="0032254E"/>
    <w:rsid w:val="003259B6"/>
    <w:rsid w:val="00334712"/>
    <w:rsid w:val="00366C82"/>
    <w:rsid w:val="00372635"/>
    <w:rsid w:val="00381BFC"/>
    <w:rsid w:val="00387979"/>
    <w:rsid w:val="00390CC3"/>
    <w:rsid w:val="003A00E0"/>
    <w:rsid w:val="003A2A41"/>
    <w:rsid w:val="003A41F5"/>
    <w:rsid w:val="003B27E1"/>
    <w:rsid w:val="003B3D30"/>
    <w:rsid w:val="003B5954"/>
    <w:rsid w:val="003C273B"/>
    <w:rsid w:val="003C48E8"/>
    <w:rsid w:val="003D4F6F"/>
    <w:rsid w:val="003E11C0"/>
    <w:rsid w:val="003F2533"/>
    <w:rsid w:val="003F794C"/>
    <w:rsid w:val="00412113"/>
    <w:rsid w:val="0041510D"/>
    <w:rsid w:val="00416978"/>
    <w:rsid w:val="0042076F"/>
    <w:rsid w:val="004217CD"/>
    <w:rsid w:val="00424E32"/>
    <w:rsid w:val="0043366B"/>
    <w:rsid w:val="00437E7C"/>
    <w:rsid w:val="0044718C"/>
    <w:rsid w:val="00450BC2"/>
    <w:rsid w:val="00454BC6"/>
    <w:rsid w:val="004567A2"/>
    <w:rsid w:val="00456CB4"/>
    <w:rsid w:val="004614F2"/>
    <w:rsid w:val="00464A9E"/>
    <w:rsid w:val="004650DF"/>
    <w:rsid w:val="0048324A"/>
    <w:rsid w:val="0048404D"/>
    <w:rsid w:val="004A2E2F"/>
    <w:rsid w:val="004B1976"/>
    <w:rsid w:val="004B4B7B"/>
    <w:rsid w:val="004C0130"/>
    <w:rsid w:val="004C2B3D"/>
    <w:rsid w:val="004C34F8"/>
    <w:rsid w:val="004C7778"/>
    <w:rsid w:val="004D11C8"/>
    <w:rsid w:val="004D1CEE"/>
    <w:rsid w:val="004D56D2"/>
    <w:rsid w:val="004E3C30"/>
    <w:rsid w:val="004E454F"/>
    <w:rsid w:val="004E7B29"/>
    <w:rsid w:val="004F0C60"/>
    <w:rsid w:val="004F3FE1"/>
    <w:rsid w:val="004F6966"/>
    <w:rsid w:val="00502E88"/>
    <w:rsid w:val="00503093"/>
    <w:rsid w:val="00506D13"/>
    <w:rsid w:val="00511CBF"/>
    <w:rsid w:val="00537E1E"/>
    <w:rsid w:val="00546579"/>
    <w:rsid w:val="0054747A"/>
    <w:rsid w:val="00553A5D"/>
    <w:rsid w:val="00556BAE"/>
    <w:rsid w:val="00557B5C"/>
    <w:rsid w:val="005608DB"/>
    <w:rsid w:val="0056322E"/>
    <w:rsid w:val="00577D34"/>
    <w:rsid w:val="00582495"/>
    <w:rsid w:val="00583AD0"/>
    <w:rsid w:val="00584F24"/>
    <w:rsid w:val="00591B05"/>
    <w:rsid w:val="00594BD4"/>
    <w:rsid w:val="00594E32"/>
    <w:rsid w:val="005A3377"/>
    <w:rsid w:val="005A520A"/>
    <w:rsid w:val="005B11FD"/>
    <w:rsid w:val="005B258C"/>
    <w:rsid w:val="005C512C"/>
    <w:rsid w:val="005C6089"/>
    <w:rsid w:val="005D0787"/>
    <w:rsid w:val="005D5475"/>
    <w:rsid w:val="005E16A3"/>
    <w:rsid w:val="005E5461"/>
    <w:rsid w:val="00612775"/>
    <w:rsid w:val="0061698C"/>
    <w:rsid w:val="00622975"/>
    <w:rsid w:val="00622D14"/>
    <w:rsid w:val="006305AA"/>
    <w:rsid w:val="00634888"/>
    <w:rsid w:val="00644868"/>
    <w:rsid w:val="00646887"/>
    <w:rsid w:val="00646EC8"/>
    <w:rsid w:val="00647AE9"/>
    <w:rsid w:val="0065352E"/>
    <w:rsid w:val="00653772"/>
    <w:rsid w:val="0065414A"/>
    <w:rsid w:val="00670E24"/>
    <w:rsid w:val="00673957"/>
    <w:rsid w:val="00676A88"/>
    <w:rsid w:val="0068391E"/>
    <w:rsid w:val="00695959"/>
    <w:rsid w:val="006977F3"/>
    <w:rsid w:val="006A72C5"/>
    <w:rsid w:val="006C0B77"/>
    <w:rsid w:val="006C0E2B"/>
    <w:rsid w:val="006D3FC4"/>
    <w:rsid w:val="006D7EDA"/>
    <w:rsid w:val="006F53BD"/>
    <w:rsid w:val="006F7BEF"/>
    <w:rsid w:val="00721382"/>
    <w:rsid w:val="00722DEB"/>
    <w:rsid w:val="00726EA4"/>
    <w:rsid w:val="00734DAF"/>
    <w:rsid w:val="007519EF"/>
    <w:rsid w:val="007521E1"/>
    <w:rsid w:val="0075231D"/>
    <w:rsid w:val="00753ADD"/>
    <w:rsid w:val="00771195"/>
    <w:rsid w:val="00771DBA"/>
    <w:rsid w:val="00783353"/>
    <w:rsid w:val="007841FB"/>
    <w:rsid w:val="00784205"/>
    <w:rsid w:val="00787236"/>
    <w:rsid w:val="0079085E"/>
    <w:rsid w:val="007A0371"/>
    <w:rsid w:val="007A1A7B"/>
    <w:rsid w:val="007A1FED"/>
    <w:rsid w:val="007A4798"/>
    <w:rsid w:val="007B64B1"/>
    <w:rsid w:val="007C0DC2"/>
    <w:rsid w:val="007C78C9"/>
    <w:rsid w:val="007D1197"/>
    <w:rsid w:val="007D55B9"/>
    <w:rsid w:val="007E2287"/>
    <w:rsid w:val="007E7DC6"/>
    <w:rsid w:val="007F2702"/>
    <w:rsid w:val="007F5ECE"/>
    <w:rsid w:val="00804A6C"/>
    <w:rsid w:val="008112B2"/>
    <w:rsid w:val="0081233C"/>
    <w:rsid w:val="00812AB9"/>
    <w:rsid w:val="00814E84"/>
    <w:rsid w:val="00821BA5"/>
    <w:rsid w:val="008242FF"/>
    <w:rsid w:val="008311ED"/>
    <w:rsid w:val="008314FE"/>
    <w:rsid w:val="008512AA"/>
    <w:rsid w:val="00867C59"/>
    <w:rsid w:val="00870751"/>
    <w:rsid w:val="00870C6F"/>
    <w:rsid w:val="0087195F"/>
    <w:rsid w:val="00872E9D"/>
    <w:rsid w:val="008735F0"/>
    <w:rsid w:val="008774E9"/>
    <w:rsid w:val="00877597"/>
    <w:rsid w:val="008776DE"/>
    <w:rsid w:val="008816D8"/>
    <w:rsid w:val="00887D66"/>
    <w:rsid w:val="0089799E"/>
    <w:rsid w:val="008A039B"/>
    <w:rsid w:val="008A6893"/>
    <w:rsid w:val="008C402E"/>
    <w:rsid w:val="008C50FB"/>
    <w:rsid w:val="008F7394"/>
    <w:rsid w:val="00907038"/>
    <w:rsid w:val="009108C7"/>
    <w:rsid w:val="00922C48"/>
    <w:rsid w:val="00925FC9"/>
    <w:rsid w:val="00933171"/>
    <w:rsid w:val="00934BF3"/>
    <w:rsid w:val="00935FE7"/>
    <w:rsid w:val="00936B8A"/>
    <w:rsid w:val="009431B4"/>
    <w:rsid w:val="009453D6"/>
    <w:rsid w:val="00946016"/>
    <w:rsid w:val="009765C3"/>
    <w:rsid w:val="00976857"/>
    <w:rsid w:val="00980206"/>
    <w:rsid w:val="009825CB"/>
    <w:rsid w:val="009919FA"/>
    <w:rsid w:val="00992AAE"/>
    <w:rsid w:val="00996032"/>
    <w:rsid w:val="009A2206"/>
    <w:rsid w:val="009A240F"/>
    <w:rsid w:val="009A3437"/>
    <w:rsid w:val="009A7D32"/>
    <w:rsid w:val="009B75FD"/>
    <w:rsid w:val="009B7874"/>
    <w:rsid w:val="009C63B1"/>
    <w:rsid w:val="009C661B"/>
    <w:rsid w:val="009E108E"/>
    <w:rsid w:val="009E1F70"/>
    <w:rsid w:val="009E2F0F"/>
    <w:rsid w:val="009E3F26"/>
    <w:rsid w:val="009E426B"/>
    <w:rsid w:val="009E607F"/>
    <w:rsid w:val="009E73EC"/>
    <w:rsid w:val="009F223D"/>
    <w:rsid w:val="009F41E0"/>
    <w:rsid w:val="009F64CE"/>
    <w:rsid w:val="009F6F98"/>
    <w:rsid w:val="00A00B20"/>
    <w:rsid w:val="00A00F61"/>
    <w:rsid w:val="00A12D8F"/>
    <w:rsid w:val="00A135E4"/>
    <w:rsid w:val="00A1368E"/>
    <w:rsid w:val="00A2518B"/>
    <w:rsid w:val="00A406A8"/>
    <w:rsid w:val="00A45447"/>
    <w:rsid w:val="00A51CE7"/>
    <w:rsid w:val="00A524BD"/>
    <w:rsid w:val="00A54D88"/>
    <w:rsid w:val="00A64D81"/>
    <w:rsid w:val="00A72B71"/>
    <w:rsid w:val="00A747FD"/>
    <w:rsid w:val="00A864C8"/>
    <w:rsid w:val="00A94756"/>
    <w:rsid w:val="00A95B34"/>
    <w:rsid w:val="00AB1E0D"/>
    <w:rsid w:val="00AB3E33"/>
    <w:rsid w:val="00AC00CF"/>
    <w:rsid w:val="00AC0CFD"/>
    <w:rsid w:val="00AC1A59"/>
    <w:rsid w:val="00AC32A5"/>
    <w:rsid w:val="00AC629C"/>
    <w:rsid w:val="00AD332E"/>
    <w:rsid w:val="00AD5245"/>
    <w:rsid w:val="00AE0053"/>
    <w:rsid w:val="00AE0E29"/>
    <w:rsid w:val="00AE2F30"/>
    <w:rsid w:val="00AF259D"/>
    <w:rsid w:val="00AF496D"/>
    <w:rsid w:val="00B01CB2"/>
    <w:rsid w:val="00B15F54"/>
    <w:rsid w:val="00B20581"/>
    <w:rsid w:val="00B223B6"/>
    <w:rsid w:val="00B4350F"/>
    <w:rsid w:val="00B4639A"/>
    <w:rsid w:val="00B54483"/>
    <w:rsid w:val="00B54907"/>
    <w:rsid w:val="00B54B9B"/>
    <w:rsid w:val="00B55794"/>
    <w:rsid w:val="00B57DAE"/>
    <w:rsid w:val="00B60E1F"/>
    <w:rsid w:val="00B66209"/>
    <w:rsid w:val="00B66670"/>
    <w:rsid w:val="00B70AD4"/>
    <w:rsid w:val="00B77401"/>
    <w:rsid w:val="00B84693"/>
    <w:rsid w:val="00B90E04"/>
    <w:rsid w:val="00B915B7"/>
    <w:rsid w:val="00B92ED5"/>
    <w:rsid w:val="00BA22E1"/>
    <w:rsid w:val="00BA4397"/>
    <w:rsid w:val="00BA5E82"/>
    <w:rsid w:val="00BA7D50"/>
    <w:rsid w:val="00BB114B"/>
    <w:rsid w:val="00BB4919"/>
    <w:rsid w:val="00BC6975"/>
    <w:rsid w:val="00BC6BD3"/>
    <w:rsid w:val="00BE07B7"/>
    <w:rsid w:val="00BE0A3B"/>
    <w:rsid w:val="00BE34D5"/>
    <w:rsid w:val="00BE7DEC"/>
    <w:rsid w:val="00BF23FB"/>
    <w:rsid w:val="00C023DB"/>
    <w:rsid w:val="00C02DEF"/>
    <w:rsid w:val="00C03411"/>
    <w:rsid w:val="00C0655D"/>
    <w:rsid w:val="00C06FDF"/>
    <w:rsid w:val="00C257B0"/>
    <w:rsid w:val="00C272AB"/>
    <w:rsid w:val="00C27967"/>
    <w:rsid w:val="00C46303"/>
    <w:rsid w:val="00C542FD"/>
    <w:rsid w:val="00C54926"/>
    <w:rsid w:val="00C55ADC"/>
    <w:rsid w:val="00C56C51"/>
    <w:rsid w:val="00C5784D"/>
    <w:rsid w:val="00C57BB4"/>
    <w:rsid w:val="00C617BA"/>
    <w:rsid w:val="00C75B0D"/>
    <w:rsid w:val="00CA00BA"/>
    <w:rsid w:val="00CA2538"/>
    <w:rsid w:val="00CB5355"/>
    <w:rsid w:val="00CC1093"/>
    <w:rsid w:val="00CC2501"/>
    <w:rsid w:val="00CC2633"/>
    <w:rsid w:val="00CE4436"/>
    <w:rsid w:val="00CF6207"/>
    <w:rsid w:val="00D06735"/>
    <w:rsid w:val="00D131E7"/>
    <w:rsid w:val="00D13CEC"/>
    <w:rsid w:val="00D27E77"/>
    <w:rsid w:val="00D412E2"/>
    <w:rsid w:val="00D42020"/>
    <w:rsid w:val="00D44835"/>
    <w:rsid w:val="00D50889"/>
    <w:rsid w:val="00D64608"/>
    <w:rsid w:val="00D842A5"/>
    <w:rsid w:val="00D9070E"/>
    <w:rsid w:val="00D91362"/>
    <w:rsid w:val="00D95E88"/>
    <w:rsid w:val="00D96246"/>
    <w:rsid w:val="00DA4B7B"/>
    <w:rsid w:val="00DA55F5"/>
    <w:rsid w:val="00DA7609"/>
    <w:rsid w:val="00DB4304"/>
    <w:rsid w:val="00DC5836"/>
    <w:rsid w:val="00DC63A5"/>
    <w:rsid w:val="00DF0B7A"/>
    <w:rsid w:val="00DF1E73"/>
    <w:rsid w:val="00DF2FB0"/>
    <w:rsid w:val="00DF46E0"/>
    <w:rsid w:val="00E00A7A"/>
    <w:rsid w:val="00E11EC9"/>
    <w:rsid w:val="00E14CCF"/>
    <w:rsid w:val="00E33F57"/>
    <w:rsid w:val="00E447CC"/>
    <w:rsid w:val="00E44DC3"/>
    <w:rsid w:val="00E47AC9"/>
    <w:rsid w:val="00E47B81"/>
    <w:rsid w:val="00E55942"/>
    <w:rsid w:val="00E56928"/>
    <w:rsid w:val="00E56D89"/>
    <w:rsid w:val="00E66DC3"/>
    <w:rsid w:val="00E67810"/>
    <w:rsid w:val="00E72F17"/>
    <w:rsid w:val="00E7679D"/>
    <w:rsid w:val="00E81196"/>
    <w:rsid w:val="00E82034"/>
    <w:rsid w:val="00E936E1"/>
    <w:rsid w:val="00EA59DF"/>
    <w:rsid w:val="00EB0F6B"/>
    <w:rsid w:val="00EB1F8C"/>
    <w:rsid w:val="00EB7D3F"/>
    <w:rsid w:val="00EC0A58"/>
    <w:rsid w:val="00EC1FB8"/>
    <w:rsid w:val="00ED3DCE"/>
    <w:rsid w:val="00EE4070"/>
    <w:rsid w:val="00EF7F0B"/>
    <w:rsid w:val="00F0207F"/>
    <w:rsid w:val="00F02D84"/>
    <w:rsid w:val="00F07FED"/>
    <w:rsid w:val="00F12C76"/>
    <w:rsid w:val="00F26DCC"/>
    <w:rsid w:val="00F27756"/>
    <w:rsid w:val="00F4079D"/>
    <w:rsid w:val="00F42ED6"/>
    <w:rsid w:val="00F43ED5"/>
    <w:rsid w:val="00F51D95"/>
    <w:rsid w:val="00F53DFA"/>
    <w:rsid w:val="00F57FDE"/>
    <w:rsid w:val="00F60E5F"/>
    <w:rsid w:val="00F61164"/>
    <w:rsid w:val="00F76A55"/>
    <w:rsid w:val="00F86028"/>
    <w:rsid w:val="00F920A2"/>
    <w:rsid w:val="00F94B6D"/>
    <w:rsid w:val="00FA1284"/>
    <w:rsid w:val="00FA2DBA"/>
    <w:rsid w:val="00FA7994"/>
    <w:rsid w:val="00FB1A15"/>
    <w:rsid w:val="00FB3D1F"/>
    <w:rsid w:val="00FB7788"/>
    <w:rsid w:val="00FC02CE"/>
    <w:rsid w:val="00FC53F8"/>
    <w:rsid w:val="00FC6B71"/>
    <w:rsid w:val="00FD282D"/>
    <w:rsid w:val="00FE1A82"/>
    <w:rsid w:val="00FE4421"/>
    <w:rsid w:val="00FF71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FB947"/>
  <w15:chartTrackingRefBased/>
  <w15:docId w15:val="{1A2284B6-C81F-4B58-A781-B0FD4E69C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lang w:val="uk-UA"/>
    </w:rPr>
  </w:style>
  <w:style w:type="paragraph" w:styleId="3">
    <w:name w:val="heading 3"/>
    <w:basedOn w:val="a"/>
    <w:link w:val="30"/>
    <w:uiPriority w:val="9"/>
    <w:qFormat/>
    <w:rsid w:val="00870C6F"/>
    <w:pPr>
      <w:spacing w:before="100" w:beforeAutospacing="1" w:after="100" w:afterAutospacing="1"/>
      <w:outlineLvl w:val="2"/>
    </w:pPr>
    <w:rPr>
      <w:rFonts w:eastAsia="Times New Roman" w:cs="Times New Roman"/>
      <w:b/>
      <w:bCs/>
      <w:kern w:val="0"/>
      <w:sz w:val="27"/>
      <w:szCs w:val="27"/>
      <w:lang w:eastAsia="uk-UA"/>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1903"/>
    <w:pPr>
      <w:ind w:left="720"/>
      <w:contextualSpacing/>
    </w:pPr>
  </w:style>
  <w:style w:type="paragraph" w:styleId="a4">
    <w:name w:val="caption"/>
    <w:basedOn w:val="a"/>
    <w:next w:val="a"/>
    <w:uiPriority w:val="35"/>
    <w:unhideWhenUsed/>
    <w:qFormat/>
    <w:rsid w:val="00B54907"/>
    <w:pPr>
      <w:spacing w:after="200"/>
    </w:pPr>
    <w:rPr>
      <w:i/>
      <w:iCs/>
      <w:color w:val="44546A" w:themeColor="text2"/>
      <w:sz w:val="18"/>
      <w:szCs w:val="18"/>
    </w:rPr>
  </w:style>
  <w:style w:type="character" w:styleId="a5">
    <w:name w:val="Placeholder Text"/>
    <w:basedOn w:val="a0"/>
    <w:uiPriority w:val="99"/>
    <w:semiHidden/>
    <w:rsid w:val="00734DAF"/>
    <w:rPr>
      <w:color w:val="666666"/>
    </w:rPr>
  </w:style>
  <w:style w:type="table" w:styleId="a6">
    <w:name w:val="Table Grid"/>
    <w:basedOn w:val="a1"/>
    <w:uiPriority w:val="39"/>
    <w:rsid w:val="0073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83AD0"/>
    <w:rPr>
      <w:rFonts w:ascii="CharisSIL" w:hAnsi="CharisSIL" w:hint="default"/>
      <w:b w:val="0"/>
      <w:bCs w:val="0"/>
      <w:i w:val="0"/>
      <w:iCs w:val="0"/>
      <w:color w:val="000000"/>
      <w:sz w:val="28"/>
      <w:szCs w:val="28"/>
    </w:rPr>
  </w:style>
  <w:style w:type="character" w:customStyle="1" w:styleId="30">
    <w:name w:val="Заголовок 3 Знак"/>
    <w:basedOn w:val="a0"/>
    <w:link w:val="3"/>
    <w:uiPriority w:val="9"/>
    <w:rsid w:val="00870C6F"/>
    <w:rPr>
      <w:rFonts w:ascii="Times New Roman" w:eastAsia="Times New Roman" w:hAnsi="Times New Roman" w:cs="Times New Roman"/>
      <w:b/>
      <w:bCs/>
      <w:kern w:val="0"/>
      <w:sz w:val="27"/>
      <w:szCs w:val="27"/>
      <w:lang w:val="uk-UA" w:eastAsia="uk-U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8641">
      <w:bodyDiv w:val="1"/>
      <w:marLeft w:val="0"/>
      <w:marRight w:val="0"/>
      <w:marTop w:val="0"/>
      <w:marBottom w:val="0"/>
      <w:divBdr>
        <w:top w:val="none" w:sz="0" w:space="0" w:color="auto"/>
        <w:left w:val="none" w:sz="0" w:space="0" w:color="auto"/>
        <w:bottom w:val="none" w:sz="0" w:space="0" w:color="auto"/>
        <w:right w:val="none" w:sz="0" w:space="0" w:color="auto"/>
      </w:divBdr>
      <w:divsChild>
        <w:div w:id="286812477">
          <w:marLeft w:val="0"/>
          <w:marRight w:val="0"/>
          <w:marTop w:val="0"/>
          <w:marBottom w:val="0"/>
          <w:divBdr>
            <w:top w:val="none" w:sz="0" w:space="0" w:color="auto"/>
            <w:left w:val="none" w:sz="0" w:space="0" w:color="auto"/>
            <w:bottom w:val="none" w:sz="0" w:space="0" w:color="auto"/>
            <w:right w:val="none" w:sz="0" w:space="0" w:color="auto"/>
          </w:divBdr>
          <w:divsChild>
            <w:div w:id="81934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8263">
      <w:bodyDiv w:val="1"/>
      <w:marLeft w:val="0"/>
      <w:marRight w:val="0"/>
      <w:marTop w:val="0"/>
      <w:marBottom w:val="0"/>
      <w:divBdr>
        <w:top w:val="none" w:sz="0" w:space="0" w:color="auto"/>
        <w:left w:val="none" w:sz="0" w:space="0" w:color="auto"/>
        <w:bottom w:val="none" w:sz="0" w:space="0" w:color="auto"/>
        <w:right w:val="none" w:sz="0" w:space="0" w:color="auto"/>
      </w:divBdr>
    </w:div>
    <w:div w:id="268395248">
      <w:bodyDiv w:val="1"/>
      <w:marLeft w:val="0"/>
      <w:marRight w:val="0"/>
      <w:marTop w:val="0"/>
      <w:marBottom w:val="0"/>
      <w:divBdr>
        <w:top w:val="none" w:sz="0" w:space="0" w:color="auto"/>
        <w:left w:val="none" w:sz="0" w:space="0" w:color="auto"/>
        <w:bottom w:val="none" w:sz="0" w:space="0" w:color="auto"/>
        <w:right w:val="none" w:sz="0" w:space="0" w:color="auto"/>
      </w:divBdr>
      <w:divsChild>
        <w:div w:id="935946865">
          <w:marLeft w:val="0"/>
          <w:marRight w:val="0"/>
          <w:marTop w:val="0"/>
          <w:marBottom w:val="0"/>
          <w:divBdr>
            <w:top w:val="none" w:sz="0" w:space="0" w:color="auto"/>
            <w:left w:val="none" w:sz="0" w:space="0" w:color="auto"/>
            <w:bottom w:val="none" w:sz="0" w:space="0" w:color="auto"/>
            <w:right w:val="none" w:sz="0" w:space="0" w:color="auto"/>
          </w:divBdr>
          <w:divsChild>
            <w:div w:id="83842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06999">
      <w:bodyDiv w:val="1"/>
      <w:marLeft w:val="0"/>
      <w:marRight w:val="0"/>
      <w:marTop w:val="0"/>
      <w:marBottom w:val="0"/>
      <w:divBdr>
        <w:top w:val="none" w:sz="0" w:space="0" w:color="auto"/>
        <w:left w:val="none" w:sz="0" w:space="0" w:color="auto"/>
        <w:bottom w:val="none" w:sz="0" w:space="0" w:color="auto"/>
        <w:right w:val="none" w:sz="0" w:space="0" w:color="auto"/>
      </w:divBdr>
    </w:div>
    <w:div w:id="405149915">
      <w:bodyDiv w:val="1"/>
      <w:marLeft w:val="0"/>
      <w:marRight w:val="0"/>
      <w:marTop w:val="0"/>
      <w:marBottom w:val="0"/>
      <w:divBdr>
        <w:top w:val="none" w:sz="0" w:space="0" w:color="auto"/>
        <w:left w:val="none" w:sz="0" w:space="0" w:color="auto"/>
        <w:bottom w:val="none" w:sz="0" w:space="0" w:color="auto"/>
        <w:right w:val="none" w:sz="0" w:space="0" w:color="auto"/>
      </w:divBdr>
      <w:divsChild>
        <w:div w:id="1294405093">
          <w:marLeft w:val="0"/>
          <w:marRight w:val="0"/>
          <w:marTop w:val="0"/>
          <w:marBottom w:val="0"/>
          <w:divBdr>
            <w:top w:val="none" w:sz="0" w:space="0" w:color="auto"/>
            <w:left w:val="none" w:sz="0" w:space="0" w:color="auto"/>
            <w:bottom w:val="none" w:sz="0" w:space="0" w:color="auto"/>
            <w:right w:val="none" w:sz="0" w:space="0" w:color="auto"/>
          </w:divBdr>
          <w:divsChild>
            <w:div w:id="190710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127547">
      <w:bodyDiv w:val="1"/>
      <w:marLeft w:val="0"/>
      <w:marRight w:val="0"/>
      <w:marTop w:val="0"/>
      <w:marBottom w:val="0"/>
      <w:divBdr>
        <w:top w:val="none" w:sz="0" w:space="0" w:color="auto"/>
        <w:left w:val="none" w:sz="0" w:space="0" w:color="auto"/>
        <w:bottom w:val="none" w:sz="0" w:space="0" w:color="auto"/>
        <w:right w:val="none" w:sz="0" w:space="0" w:color="auto"/>
      </w:divBdr>
      <w:divsChild>
        <w:div w:id="1281230352">
          <w:marLeft w:val="0"/>
          <w:marRight w:val="0"/>
          <w:marTop w:val="0"/>
          <w:marBottom w:val="0"/>
          <w:divBdr>
            <w:top w:val="none" w:sz="0" w:space="0" w:color="auto"/>
            <w:left w:val="none" w:sz="0" w:space="0" w:color="auto"/>
            <w:bottom w:val="none" w:sz="0" w:space="0" w:color="auto"/>
            <w:right w:val="none" w:sz="0" w:space="0" w:color="auto"/>
          </w:divBdr>
          <w:divsChild>
            <w:div w:id="18221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953004">
      <w:bodyDiv w:val="1"/>
      <w:marLeft w:val="0"/>
      <w:marRight w:val="0"/>
      <w:marTop w:val="0"/>
      <w:marBottom w:val="0"/>
      <w:divBdr>
        <w:top w:val="none" w:sz="0" w:space="0" w:color="auto"/>
        <w:left w:val="none" w:sz="0" w:space="0" w:color="auto"/>
        <w:bottom w:val="none" w:sz="0" w:space="0" w:color="auto"/>
        <w:right w:val="none" w:sz="0" w:space="0" w:color="auto"/>
      </w:divBdr>
      <w:divsChild>
        <w:div w:id="1096561961">
          <w:marLeft w:val="144"/>
          <w:marRight w:val="0"/>
          <w:marTop w:val="0"/>
          <w:marBottom w:val="0"/>
          <w:divBdr>
            <w:top w:val="none" w:sz="0" w:space="0" w:color="auto"/>
            <w:left w:val="none" w:sz="0" w:space="0" w:color="auto"/>
            <w:bottom w:val="none" w:sz="0" w:space="0" w:color="auto"/>
            <w:right w:val="none" w:sz="0" w:space="0" w:color="auto"/>
          </w:divBdr>
        </w:div>
        <w:div w:id="1903904264">
          <w:marLeft w:val="144"/>
          <w:marRight w:val="0"/>
          <w:marTop w:val="0"/>
          <w:marBottom w:val="0"/>
          <w:divBdr>
            <w:top w:val="none" w:sz="0" w:space="0" w:color="auto"/>
            <w:left w:val="none" w:sz="0" w:space="0" w:color="auto"/>
            <w:bottom w:val="none" w:sz="0" w:space="0" w:color="auto"/>
            <w:right w:val="none" w:sz="0" w:space="0" w:color="auto"/>
          </w:divBdr>
        </w:div>
        <w:div w:id="1205797374">
          <w:marLeft w:val="144"/>
          <w:marRight w:val="0"/>
          <w:marTop w:val="0"/>
          <w:marBottom w:val="0"/>
          <w:divBdr>
            <w:top w:val="none" w:sz="0" w:space="0" w:color="auto"/>
            <w:left w:val="none" w:sz="0" w:space="0" w:color="auto"/>
            <w:bottom w:val="none" w:sz="0" w:space="0" w:color="auto"/>
            <w:right w:val="none" w:sz="0" w:space="0" w:color="auto"/>
          </w:divBdr>
        </w:div>
        <w:div w:id="820464797">
          <w:marLeft w:val="144"/>
          <w:marRight w:val="0"/>
          <w:marTop w:val="0"/>
          <w:marBottom w:val="0"/>
          <w:divBdr>
            <w:top w:val="none" w:sz="0" w:space="0" w:color="auto"/>
            <w:left w:val="none" w:sz="0" w:space="0" w:color="auto"/>
            <w:bottom w:val="none" w:sz="0" w:space="0" w:color="auto"/>
            <w:right w:val="none" w:sz="0" w:space="0" w:color="auto"/>
          </w:divBdr>
        </w:div>
        <w:div w:id="1589000049">
          <w:marLeft w:val="144"/>
          <w:marRight w:val="0"/>
          <w:marTop w:val="0"/>
          <w:marBottom w:val="0"/>
          <w:divBdr>
            <w:top w:val="none" w:sz="0" w:space="0" w:color="auto"/>
            <w:left w:val="none" w:sz="0" w:space="0" w:color="auto"/>
            <w:bottom w:val="none" w:sz="0" w:space="0" w:color="auto"/>
            <w:right w:val="none" w:sz="0" w:space="0" w:color="auto"/>
          </w:divBdr>
        </w:div>
        <w:div w:id="130024201">
          <w:marLeft w:val="144"/>
          <w:marRight w:val="0"/>
          <w:marTop w:val="0"/>
          <w:marBottom w:val="0"/>
          <w:divBdr>
            <w:top w:val="none" w:sz="0" w:space="0" w:color="auto"/>
            <w:left w:val="none" w:sz="0" w:space="0" w:color="auto"/>
            <w:bottom w:val="none" w:sz="0" w:space="0" w:color="auto"/>
            <w:right w:val="none" w:sz="0" w:space="0" w:color="auto"/>
          </w:divBdr>
        </w:div>
        <w:div w:id="1695501692">
          <w:marLeft w:val="144"/>
          <w:marRight w:val="0"/>
          <w:marTop w:val="0"/>
          <w:marBottom w:val="0"/>
          <w:divBdr>
            <w:top w:val="none" w:sz="0" w:space="0" w:color="auto"/>
            <w:left w:val="none" w:sz="0" w:space="0" w:color="auto"/>
            <w:bottom w:val="none" w:sz="0" w:space="0" w:color="auto"/>
            <w:right w:val="none" w:sz="0" w:space="0" w:color="auto"/>
          </w:divBdr>
        </w:div>
        <w:div w:id="627708177">
          <w:marLeft w:val="144"/>
          <w:marRight w:val="0"/>
          <w:marTop w:val="0"/>
          <w:marBottom w:val="0"/>
          <w:divBdr>
            <w:top w:val="none" w:sz="0" w:space="0" w:color="auto"/>
            <w:left w:val="none" w:sz="0" w:space="0" w:color="auto"/>
            <w:bottom w:val="none" w:sz="0" w:space="0" w:color="auto"/>
            <w:right w:val="none" w:sz="0" w:space="0" w:color="auto"/>
          </w:divBdr>
        </w:div>
        <w:div w:id="1950433561">
          <w:marLeft w:val="144"/>
          <w:marRight w:val="0"/>
          <w:marTop w:val="0"/>
          <w:marBottom w:val="0"/>
          <w:divBdr>
            <w:top w:val="none" w:sz="0" w:space="0" w:color="auto"/>
            <w:left w:val="none" w:sz="0" w:space="0" w:color="auto"/>
            <w:bottom w:val="none" w:sz="0" w:space="0" w:color="auto"/>
            <w:right w:val="none" w:sz="0" w:space="0" w:color="auto"/>
          </w:divBdr>
        </w:div>
        <w:div w:id="459763262">
          <w:marLeft w:val="144"/>
          <w:marRight w:val="0"/>
          <w:marTop w:val="0"/>
          <w:marBottom w:val="0"/>
          <w:divBdr>
            <w:top w:val="none" w:sz="0" w:space="0" w:color="auto"/>
            <w:left w:val="none" w:sz="0" w:space="0" w:color="auto"/>
            <w:bottom w:val="none" w:sz="0" w:space="0" w:color="auto"/>
            <w:right w:val="none" w:sz="0" w:space="0" w:color="auto"/>
          </w:divBdr>
        </w:div>
      </w:divsChild>
    </w:div>
    <w:div w:id="2082016327">
      <w:bodyDiv w:val="1"/>
      <w:marLeft w:val="0"/>
      <w:marRight w:val="0"/>
      <w:marTop w:val="0"/>
      <w:marBottom w:val="0"/>
      <w:divBdr>
        <w:top w:val="none" w:sz="0" w:space="0" w:color="auto"/>
        <w:left w:val="none" w:sz="0" w:space="0" w:color="auto"/>
        <w:bottom w:val="none" w:sz="0" w:space="0" w:color="auto"/>
        <w:right w:val="none" w:sz="0" w:space="0" w:color="auto"/>
      </w:divBdr>
      <w:divsChild>
        <w:div w:id="392048656">
          <w:marLeft w:val="0"/>
          <w:marRight w:val="0"/>
          <w:marTop w:val="0"/>
          <w:marBottom w:val="0"/>
          <w:divBdr>
            <w:top w:val="none" w:sz="0" w:space="0" w:color="auto"/>
            <w:left w:val="none" w:sz="0" w:space="0" w:color="auto"/>
            <w:bottom w:val="none" w:sz="0" w:space="0" w:color="auto"/>
            <w:right w:val="none" w:sz="0" w:space="0" w:color="auto"/>
          </w:divBdr>
          <w:divsChild>
            <w:div w:id="88737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458F4-0BC4-403F-80D8-9F739488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TotalTime>
  <Pages>18</Pages>
  <Words>14068</Words>
  <Characters>8019</Characters>
  <Application>Microsoft Office Word</Application>
  <DocSecurity>0</DocSecurity>
  <Lines>66</Lines>
  <Paragraphs>4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2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ксій Завгородній</dc:creator>
  <cp:keywords/>
  <dc:description/>
  <cp:lastModifiedBy>я</cp:lastModifiedBy>
  <cp:revision>22</cp:revision>
  <dcterms:created xsi:type="dcterms:W3CDTF">2024-04-24T06:30:00Z</dcterms:created>
  <dcterms:modified xsi:type="dcterms:W3CDTF">2024-04-25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